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A5787" w:rsidRDefault="005A5787" w:rsidP="005A5787">
      <w:pPr>
        <w:spacing w:before="1"/>
        <w:rPr>
          <w:rFonts w:ascii="Times New Roman" w:eastAsia="Times New Roman" w:hAnsi="Times New Roman"/>
          <w:sz w:val="7"/>
          <w:szCs w:val="7"/>
        </w:rPr>
      </w:pPr>
      <w:r>
        <w:rPr>
          <w:rFonts w:ascii="Times New Roman" w:eastAsia="Times New Roman" w:hAnsi="Times New Roman"/>
          <w:noProof/>
          <w:sz w:val="20"/>
          <w:szCs w:val="20"/>
        </w:rPr>
        <mc:AlternateContent>
          <mc:Choice Requires="wpg">
            <w:drawing>
              <wp:inline distT="0" distB="0" distL="0" distR="0" wp14:anchorId="3F04C50F" wp14:editId="3508B1C8">
                <wp:extent cx="6858000" cy="1552575"/>
                <wp:effectExtent l="0" t="0" r="0" b="9525"/>
                <wp:docPr id="269" name="Group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858000" cy="1552575"/>
                          <a:chOff x="0" y="0"/>
                          <a:chExt cx="10860" cy="2634"/>
                        </a:xfrm>
                      </wpg:grpSpPr>
                      <pic:pic xmlns:pic="http://schemas.openxmlformats.org/drawingml/2006/picture">
                        <pic:nvPicPr>
                          <pic:cNvPr id="270" name="Picture 2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0" y="156"/>
                            <a:ext cx="10800" cy="16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71" name="Picture 2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91" y="286"/>
                            <a:ext cx="1725" cy="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272" name="Group 256"/>
                        <wpg:cNvGrpSpPr>
                          <a:grpSpLocks/>
                        </wpg:cNvGrpSpPr>
                        <wpg:grpSpPr bwMode="auto">
                          <a:xfrm>
                            <a:off x="2591" y="119"/>
                            <a:ext cx="437" cy="398"/>
                            <a:chOff x="2591" y="119"/>
                            <a:chExt cx="437" cy="398"/>
                          </a:xfrm>
                        </wpg:grpSpPr>
                        <wps:wsp>
                          <wps:cNvPr id="273" name="Freeform 257"/>
                          <wps:cNvSpPr>
                            <a:spLocks/>
                          </wps:cNvSpPr>
                          <wps:spPr bwMode="auto">
                            <a:xfrm>
                              <a:off x="2591" y="119"/>
                              <a:ext cx="437" cy="398"/>
                            </a:xfrm>
                            <a:custGeom>
                              <a:avLst/>
                              <a:gdLst>
                                <a:gd name="T0" fmla="+- 0 2735 2591"/>
                                <a:gd name="T1" fmla="*/ T0 w 437"/>
                                <a:gd name="T2" fmla="+- 0 147 119"/>
                                <a:gd name="T3" fmla="*/ 147 h 398"/>
                                <a:gd name="T4" fmla="+- 0 2591 2591"/>
                                <a:gd name="T5" fmla="*/ T4 w 437"/>
                                <a:gd name="T6" fmla="+- 0 164 119"/>
                                <a:gd name="T7" fmla="*/ 164 h 398"/>
                                <a:gd name="T8" fmla="+- 0 2631 2591"/>
                                <a:gd name="T9" fmla="*/ T8 w 437"/>
                                <a:gd name="T10" fmla="+- 0 517 119"/>
                                <a:gd name="T11" fmla="*/ 517 h 398"/>
                                <a:gd name="T12" fmla="+- 0 2721 2591"/>
                                <a:gd name="T13" fmla="*/ T12 w 437"/>
                                <a:gd name="T14" fmla="+- 0 506 119"/>
                                <a:gd name="T15" fmla="*/ 506 h 398"/>
                                <a:gd name="T16" fmla="+- 0 2690 2591"/>
                                <a:gd name="T17" fmla="*/ T16 w 437"/>
                                <a:gd name="T18" fmla="+- 0 237 119"/>
                                <a:gd name="T19" fmla="*/ 237 h 398"/>
                                <a:gd name="T20" fmla="+- 0 2769 2591"/>
                                <a:gd name="T21" fmla="*/ T20 w 437"/>
                                <a:gd name="T22" fmla="+- 0 237 119"/>
                                <a:gd name="T23" fmla="*/ 237 h 398"/>
                                <a:gd name="T24" fmla="+- 0 2735 2591"/>
                                <a:gd name="T25" fmla="*/ T24 w 437"/>
                                <a:gd name="T26" fmla="+- 0 147 119"/>
                                <a:gd name="T27" fmla="*/ 147 h 39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437" h="398">
                                  <a:moveTo>
                                    <a:pt x="144" y="28"/>
                                  </a:moveTo>
                                  <a:lnTo>
                                    <a:pt x="0" y="45"/>
                                  </a:lnTo>
                                  <a:lnTo>
                                    <a:pt x="40" y="398"/>
                                  </a:lnTo>
                                  <a:lnTo>
                                    <a:pt x="130" y="387"/>
                                  </a:lnTo>
                                  <a:lnTo>
                                    <a:pt x="99" y="118"/>
                                  </a:lnTo>
                                  <a:lnTo>
                                    <a:pt x="178" y="118"/>
                                  </a:lnTo>
                                  <a:lnTo>
                                    <a:pt x="144" y="2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4" name="Freeform 258"/>
                          <wps:cNvSpPr>
                            <a:spLocks/>
                          </wps:cNvSpPr>
                          <wps:spPr bwMode="auto">
                            <a:xfrm>
                              <a:off x="2591" y="119"/>
                              <a:ext cx="437" cy="398"/>
                            </a:xfrm>
                            <a:custGeom>
                              <a:avLst/>
                              <a:gdLst>
                                <a:gd name="T0" fmla="+- 0 2769 2591"/>
                                <a:gd name="T1" fmla="*/ T0 w 437"/>
                                <a:gd name="T2" fmla="+- 0 237 119"/>
                                <a:gd name="T3" fmla="*/ 237 h 398"/>
                                <a:gd name="T4" fmla="+- 0 2690 2591"/>
                                <a:gd name="T5" fmla="*/ T4 w 437"/>
                                <a:gd name="T6" fmla="+- 0 237 119"/>
                                <a:gd name="T7" fmla="*/ 237 h 398"/>
                                <a:gd name="T8" fmla="+- 0 2789 2591"/>
                                <a:gd name="T9" fmla="*/ T8 w 437"/>
                                <a:gd name="T10" fmla="+- 0 499 119"/>
                                <a:gd name="T11" fmla="*/ 499 h 398"/>
                                <a:gd name="T12" fmla="+- 0 2870 2591"/>
                                <a:gd name="T13" fmla="*/ T12 w 437"/>
                                <a:gd name="T14" fmla="+- 0 489 119"/>
                                <a:gd name="T15" fmla="*/ 489 h 398"/>
                                <a:gd name="T16" fmla="+- 0 2889 2591"/>
                                <a:gd name="T17" fmla="*/ T16 w 437"/>
                                <a:gd name="T18" fmla="+- 0 356 119"/>
                                <a:gd name="T19" fmla="*/ 356 h 398"/>
                                <a:gd name="T20" fmla="+- 0 2814 2591"/>
                                <a:gd name="T21" fmla="*/ T20 w 437"/>
                                <a:gd name="T22" fmla="+- 0 356 119"/>
                                <a:gd name="T23" fmla="*/ 356 h 398"/>
                                <a:gd name="T24" fmla="+- 0 2769 2591"/>
                                <a:gd name="T25" fmla="*/ T24 w 437"/>
                                <a:gd name="T26" fmla="+- 0 237 119"/>
                                <a:gd name="T27" fmla="*/ 237 h 39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437" h="398">
                                  <a:moveTo>
                                    <a:pt x="178" y="118"/>
                                  </a:moveTo>
                                  <a:lnTo>
                                    <a:pt x="99" y="118"/>
                                  </a:lnTo>
                                  <a:lnTo>
                                    <a:pt x="198" y="380"/>
                                  </a:lnTo>
                                  <a:lnTo>
                                    <a:pt x="279" y="370"/>
                                  </a:lnTo>
                                  <a:lnTo>
                                    <a:pt x="298" y="237"/>
                                  </a:lnTo>
                                  <a:lnTo>
                                    <a:pt x="223" y="237"/>
                                  </a:lnTo>
                                  <a:lnTo>
                                    <a:pt x="178" y="1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5" name="Freeform 259"/>
                          <wps:cNvSpPr>
                            <a:spLocks/>
                          </wps:cNvSpPr>
                          <wps:spPr bwMode="auto">
                            <a:xfrm>
                              <a:off x="2591" y="119"/>
                              <a:ext cx="437" cy="398"/>
                            </a:xfrm>
                            <a:custGeom>
                              <a:avLst/>
                              <a:gdLst>
                                <a:gd name="T0" fmla="+- 0 2999 2591"/>
                                <a:gd name="T1" fmla="*/ T0 w 437"/>
                                <a:gd name="T2" fmla="+- 0 212 119"/>
                                <a:gd name="T3" fmla="*/ 212 h 398"/>
                                <a:gd name="T4" fmla="+- 0 2908 2591"/>
                                <a:gd name="T5" fmla="*/ T4 w 437"/>
                                <a:gd name="T6" fmla="+- 0 212 119"/>
                                <a:gd name="T7" fmla="*/ 212 h 398"/>
                                <a:gd name="T8" fmla="+- 0 2939 2591"/>
                                <a:gd name="T9" fmla="*/ T8 w 437"/>
                                <a:gd name="T10" fmla="+- 0 482 119"/>
                                <a:gd name="T11" fmla="*/ 482 h 398"/>
                                <a:gd name="T12" fmla="+- 0 3028 2591"/>
                                <a:gd name="T13" fmla="*/ T12 w 437"/>
                                <a:gd name="T14" fmla="+- 0 471 119"/>
                                <a:gd name="T15" fmla="*/ 471 h 398"/>
                                <a:gd name="T16" fmla="+- 0 2999 2591"/>
                                <a:gd name="T17" fmla="*/ T16 w 437"/>
                                <a:gd name="T18" fmla="+- 0 212 119"/>
                                <a:gd name="T19" fmla="*/ 212 h 39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437" h="398">
                                  <a:moveTo>
                                    <a:pt x="408" y="93"/>
                                  </a:moveTo>
                                  <a:lnTo>
                                    <a:pt x="317" y="93"/>
                                  </a:lnTo>
                                  <a:lnTo>
                                    <a:pt x="348" y="363"/>
                                  </a:lnTo>
                                  <a:lnTo>
                                    <a:pt x="437" y="352"/>
                                  </a:lnTo>
                                  <a:lnTo>
                                    <a:pt x="408" y="9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6" name="Freeform 260"/>
                          <wps:cNvSpPr>
                            <a:spLocks/>
                          </wps:cNvSpPr>
                          <wps:spPr bwMode="auto">
                            <a:xfrm>
                              <a:off x="2591" y="119"/>
                              <a:ext cx="437" cy="398"/>
                            </a:xfrm>
                            <a:custGeom>
                              <a:avLst/>
                              <a:gdLst>
                                <a:gd name="T0" fmla="+- 0 2988 2591"/>
                                <a:gd name="T1" fmla="*/ T0 w 437"/>
                                <a:gd name="T2" fmla="+- 0 119 119"/>
                                <a:gd name="T3" fmla="*/ 119 h 398"/>
                                <a:gd name="T4" fmla="+- 0 2845 2591"/>
                                <a:gd name="T5" fmla="*/ T4 w 437"/>
                                <a:gd name="T6" fmla="+- 0 135 119"/>
                                <a:gd name="T7" fmla="*/ 135 h 398"/>
                                <a:gd name="T8" fmla="+- 0 2814 2591"/>
                                <a:gd name="T9" fmla="*/ T8 w 437"/>
                                <a:gd name="T10" fmla="+- 0 356 119"/>
                                <a:gd name="T11" fmla="*/ 356 h 398"/>
                                <a:gd name="T12" fmla="+- 0 2889 2591"/>
                                <a:gd name="T13" fmla="*/ T12 w 437"/>
                                <a:gd name="T14" fmla="+- 0 356 119"/>
                                <a:gd name="T15" fmla="*/ 356 h 398"/>
                                <a:gd name="T16" fmla="+- 0 2908 2591"/>
                                <a:gd name="T17" fmla="*/ T16 w 437"/>
                                <a:gd name="T18" fmla="+- 0 212 119"/>
                                <a:gd name="T19" fmla="*/ 212 h 398"/>
                                <a:gd name="T20" fmla="+- 0 2999 2591"/>
                                <a:gd name="T21" fmla="*/ T20 w 437"/>
                                <a:gd name="T22" fmla="+- 0 212 119"/>
                                <a:gd name="T23" fmla="*/ 212 h 398"/>
                                <a:gd name="T24" fmla="+- 0 2988 2591"/>
                                <a:gd name="T25" fmla="*/ T24 w 437"/>
                                <a:gd name="T26" fmla="+- 0 119 119"/>
                                <a:gd name="T27" fmla="*/ 119 h 39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437" h="398">
                                  <a:moveTo>
                                    <a:pt x="397" y="0"/>
                                  </a:moveTo>
                                  <a:lnTo>
                                    <a:pt x="254" y="16"/>
                                  </a:lnTo>
                                  <a:lnTo>
                                    <a:pt x="223" y="237"/>
                                  </a:lnTo>
                                  <a:lnTo>
                                    <a:pt x="298" y="237"/>
                                  </a:lnTo>
                                  <a:lnTo>
                                    <a:pt x="317" y="93"/>
                                  </a:lnTo>
                                  <a:lnTo>
                                    <a:pt x="408" y="93"/>
                                  </a:lnTo>
                                  <a:lnTo>
                                    <a:pt x="39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7" name="Group 261"/>
                        <wpg:cNvGrpSpPr>
                          <a:grpSpLocks/>
                        </wpg:cNvGrpSpPr>
                        <wpg:grpSpPr bwMode="auto">
                          <a:xfrm>
                            <a:off x="2591" y="119"/>
                            <a:ext cx="437" cy="398"/>
                            <a:chOff x="2591" y="119"/>
                            <a:chExt cx="437" cy="398"/>
                          </a:xfrm>
                        </wpg:grpSpPr>
                        <wps:wsp>
                          <wps:cNvPr id="278" name="Freeform 262"/>
                          <wps:cNvSpPr>
                            <a:spLocks/>
                          </wps:cNvSpPr>
                          <wps:spPr bwMode="auto">
                            <a:xfrm>
                              <a:off x="2591" y="119"/>
                              <a:ext cx="437" cy="398"/>
                            </a:xfrm>
                            <a:custGeom>
                              <a:avLst/>
                              <a:gdLst>
                                <a:gd name="T0" fmla="+- 0 2591 2591"/>
                                <a:gd name="T1" fmla="*/ T0 w 437"/>
                                <a:gd name="T2" fmla="+- 0 164 119"/>
                                <a:gd name="T3" fmla="*/ 164 h 398"/>
                                <a:gd name="T4" fmla="+- 0 2735 2591"/>
                                <a:gd name="T5" fmla="*/ T4 w 437"/>
                                <a:gd name="T6" fmla="+- 0 147 119"/>
                                <a:gd name="T7" fmla="*/ 147 h 398"/>
                                <a:gd name="T8" fmla="+- 0 2814 2591"/>
                                <a:gd name="T9" fmla="*/ T8 w 437"/>
                                <a:gd name="T10" fmla="+- 0 356 119"/>
                                <a:gd name="T11" fmla="*/ 356 h 398"/>
                                <a:gd name="T12" fmla="+- 0 2845 2591"/>
                                <a:gd name="T13" fmla="*/ T12 w 437"/>
                                <a:gd name="T14" fmla="+- 0 135 119"/>
                                <a:gd name="T15" fmla="*/ 135 h 398"/>
                                <a:gd name="T16" fmla="+- 0 2988 2591"/>
                                <a:gd name="T17" fmla="*/ T16 w 437"/>
                                <a:gd name="T18" fmla="+- 0 119 119"/>
                                <a:gd name="T19" fmla="*/ 119 h 398"/>
                                <a:gd name="T20" fmla="+- 0 3028 2591"/>
                                <a:gd name="T21" fmla="*/ T20 w 437"/>
                                <a:gd name="T22" fmla="+- 0 471 119"/>
                                <a:gd name="T23" fmla="*/ 471 h 398"/>
                                <a:gd name="T24" fmla="+- 0 2939 2591"/>
                                <a:gd name="T25" fmla="*/ T24 w 437"/>
                                <a:gd name="T26" fmla="+- 0 482 119"/>
                                <a:gd name="T27" fmla="*/ 482 h 398"/>
                                <a:gd name="T28" fmla="+- 0 2908 2591"/>
                                <a:gd name="T29" fmla="*/ T28 w 437"/>
                                <a:gd name="T30" fmla="+- 0 212 119"/>
                                <a:gd name="T31" fmla="*/ 212 h 398"/>
                                <a:gd name="T32" fmla="+- 0 2870 2591"/>
                                <a:gd name="T33" fmla="*/ T32 w 437"/>
                                <a:gd name="T34" fmla="+- 0 489 119"/>
                                <a:gd name="T35" fmla="*/ 489 h 398"/>
                                <a:gd name="T36" fmla="+- 0 2789 2591"/>
                                <a:gd name="T37" fmla="*/ T36 w 437"/>
                                <a:gd name="T38" fmla="+- 0 499 119"/>
                                <a:gd name="T39" fmla="*/ 499 h 398"/>
                                <a:gd name="T40" fmla="+- 0 2690 2591"/>
                                <a:gd name="T41" fmla="*/ T40 w 437"/>
                                <a:gd name="T42" fmla="+- 0 237 119"/>
                                <a:gd name="T43" fmla="*/ 237 h 398"/>
                                <a:gd name="T44" fmla="+- 0 2721 2591"/>
                                <a:gd name="T45" fmla="*/ T44 w 437"/>
                                <a:gd name="T46" fmla="+- 0 506 119"/>
                                <a:gd name="T47" fmla="*/ 506 h 398"/>
                                <a:gd name="T48" fmla="+- 0 2631 2591"/>
                                <a:gd name="T49" fmla="*/ T48 w 437"/>
                                <a:gd name="T50" fmla="+- 0 517 119"/>
                                <a:gd name="T51" fmla="*/ 517 h 398"/>
                                <a:gd name="T52" fmla="+- 0 2591 2591"/>
                                <a:gd name="T53" fmla="*/ T52 w 437"/>
                                <a:gd name="T54" fmla="+- 0 164 119"/>
                                <a:gd name="T55" fmla="*/ 164 h 39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</a:cxnLst>
                              <a:rect l="0" t="0" r="r" b="b"/>
                              <a:pathLst>
                                <a:path w="437" h="398">
                                  <a:moveTo>
                                    <a:pt x="0" y="45"/>
                                  </a:moveTo>
                                  <a:lnTo>
                                    <a:pt x="144" y="28"/>
                                  </a:lnTo>
                                  <a:lnTo>
                                    <a:pt x="223" y="237"/>
                                  </a:lnTo>
                                  <a:lnTo>
                                    <a:pt x="254" y="16"/>
                                  </a:lnTo>
                                  <a:lnTo>
                                    <a:pt x="397" y="0"/>
                                  </a:lnTo>
                                  <a:lnTo>
                                    <a:pt x="437" y="352"/>
                                  </a:lnTo>
                                  <a:lnTo>
                                    <a:pt x="348" y="363"/>
                                  </a:lnTo>
                                  <a:lnTo>
                                    <a:pt x="317" y="93"/>
                                  </a:lnTo>
                                  <a:lnTo>
                                    <a:pt x="279" y="370"/>
                                  </a:lnTo>
                                  <a:lnTo>
                                    <a:pt x="198" y="380"/>
                                  </a:lnTo>
                                  <a:lnTo>
                                    <a:pt x="99" y="118"/>
                                  </a:lnTo>
                                  <a:lnTo>
                                    <a:pt x="130" y="387"/>
                                  </a:lnTo>
                                  <a:lnTo>
                                    <a:pt x="40" y="398"/>
                                  </a:lnTo>
                                  <a:lnTo>
                                    <a:pt x="0" y="4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9" name="Group 263"/>
                        <wpg:cNvGrpSpPr>
                          <a:grpSpLocks/>
                        </wpg:cNvGrpSpPr>
                        <wpg:grpSpPr bwMode="auto">
                          <a:xfrm>
                            <a:off x="3068" y="190"/>
                            <a:ext cx="304" cy="275"/>
                            <a:chOff x="3068" y="190"/>
                            <a:chExt cx="304" cy="275"/>
                          </a:xfrm>
                        </wpg:grpSpPr>
                        <wps:wsp>
                          <wps:cNvPr id="280" name="Freeform 264"/>
                          <wps:cNvSpPr>
                            <a:spLocks/>
                          </wps:cNvSpPr>
                          <wps:spPr bwMode="auto">
                            <a:xfrm>
                              <a:off x="3068" y="190"/>
                              <a:ext cx="304" cy="275"/>
                            </a:xfrm>
                            <a:custGeom>
                              <a:avLst/>
                              <a:gdLst>
                                <a:gd name="T0" fmla="+- 0 3338 3068"/>
                                <a:gd name="T1" fmla="*/ T0 w 304"/>
                                <a:gd name="T2" fmla="+- 0 249 190"/>
                                <a:gd name="T3" fmla="*/ 249 h 275"/>
                                <a:gd name="T4" fmla="+- 0 3223 3068"/>
                                <a:gd name="T5" fmla="*/ T4 w 304"/>
                                <a:gd name="T6" fmla="+- 0 249 190"/>
                                <a:gd name="T7" fmla="*/ 249 h 275"/>
                                <a:gd name="T8" fmla="+- 0 3232 3068"/>
                                <a:gd name="T9" fmla="*/ T8 w 304"/>
                                <a:gd name="T10" fmla="+- 0 250 190"/>
                                <a:gd name="T11" fmla="*/ 250 h 275"/>
                                <a:gd name="T12" fmla="+- 0 3243 3068"/>
                                <a:gd name="T13" fmla="*/ T12 w 304"/>
                                <a:gd name="T14" fmla="+- 0 259 190"/>
                                <a:gd name="T15" fmla="*/ 259 h 275"/>
                                <a:gd name="T16" fmla="+- 0 3247 3068"/>
                                <a:gd name="T17" fmla="*/ T16 w 304"/>
                                <a:gd name="T18" fmla="+- 0 267 190"/>
                                <a:gd name="T19" fmla="*/ 267 h 275"/>
                                <a:gd name="T20" fmla="+- 0 3246 3068"/>
                                <a:gd name="T21" fmla="*/ T20 w 304"/>
                                <a:gd name="T22" fmla="+- 0 280 190"/>
                                <a:gd name="T23" fmla="*/ 280 h 275"/>
                                <a:gd name="T24" fmla="+- 0 3229 3068"/>
                                <a:gd name="T25" fmla="*/ T24 w 304"/>
                                <a:gd name="T26" fmla="+- 0 288 190"/>
                                <a:gd name="T27" fmla="*/ 288 h 275"/>
                                <a:gd name="T28" fmla="+- 0 3209 3068"/>
                                <a:gd name="T29" fmla="*/ T28 w 304"/>
                                <a:gd name="T30" fmla="+- 0 296 190"/>
                                <a:gd name="T31" fmla="*/ 296 h 275"/>
                                <a:gd name="T32" fmla="+- 0 3197 3068"/>
                                <a:gd name="T33" fmla="*/ T32 w 304"/>
                                <a:gd name="T34" fmla="+- 0 300 190"/>
                                <a:gd name="T35" fmla="*/ 300 h 275"/>
                                <a:gd name="T36" fmla="+- 0 3125 3068"/>
                                <a:gd name="T37" fmla="*/ T36 w 304"/>
                                <a:gd name="T38" fmla="+- 0 322 190"/>
                                <a:gd name="T39" fmla="*/ 322 h 275"/>
                                <a:gd name="T40" fmla="+- 0 3107 3068"/>
                                <a:gd name="T41" fmla="*/ T40 w 304"/>
                                <a:gd name="T42" fmla="+- 0 331 190"/>
                                <a:gd name="T43" fmla="*/ 331 h 275"/>
                                <a:gd name="T44" fmla="+- 0 3072 3068"/>
                                <a:gd name="T45" fmla="*/ T44 w 304"/>
                                <a:gd name="T46" fmla="+- 0 390 190"/>
                                <a:gd name="T47" fmla="*/ 390 h 275"/>
                                <a:gd name="T48" fmla="+- 0 3072 3068"/>
                                <a:gd name="T49" fmla="*/ T48 w 304"/>
                                <a:gd name="T50" fmla="+- 0 391 190"/>
                                <a:gd name="T51" fmla="*/ 391 h 275"/>
                                <a:gd name="T52" fmla="+- 0 3075 3068"/>
                                <a:gd name="T53" fmla="*/ T52 w 304"/>
                                <a:gd name="T54" fmla="+- 0 418 190"/>
                                <a:gd name="T55" fmla="*/ 418 h 275"/>
                                <a:gd name="T56" fmla="+- 0 3131 3068"/>
                                <a:gd name="T57" fmla="*/ T56 w 304"/>
                                <a:gd name="T58" fmla="+- 0 463 190"/>
                                <a:gd name="T59" fmla="*/ 463 h 275"/>
                                <a:gd name="T60" fmla="+- 0 3152 3068"/>
                                <a:gd name="T61" fmla="*/ T60 w 304"/>
                                <a:gd name="T62" fmla="+- 0 465 190"/>
                                <a:gd name="T63" fmla="*/ 465 h 275"/>
                                <a:gd name="T64" fmla="+- 0 3178 3068"/>
                                <a:gd name="T65" fmla="*/ T64 w 304"/>
                                <a:gd name="T66" fmla="+- 0 464 190"/>
                                <a:gd name="T67" fmla="*/ 464 h 275"/>
                                <a:gd name="T68" fmla="+- 0 3235 3068"/>
                                <a:gd name="T69" fmla="*/ T68 w 304"/>
                                <a:gd name="T70" fmla="+- 0 445 190"/>
                                <a:gd name="T71" fmla="*/ 445 h 275"/>
                                <a:gd name="T72" fmla="+- 0 3266 3068"/>
                                <a:gd name="T73" fmla="*/ T72 w 304"/>
                                <a:gd name="T74" fmla="+- 0 419 190"/>
                                <a:gd name="T75" fmla="*/ 419 h 275"/>
                                <a:gd name="T76" fmla="+- 0 3360 3068"/>
                                <a:gd name="T77" fmla="*/ T76 w 304"/>
                                <a:gd name="T78" fmla="+- 0 419 190"/>
                                <a:gd name="T79" fmla="*/ 419 h 275"/>
                                <a:gd name="T80" fmla="+- 0 3357 3068"/>
                                <a:gd name="T81" fmla="*/ T80 w 304"/>
                                <a:gd name="T82" fmla="+- 0 409 190"/>
                                <a:gd name="T83" fmla="*/ 409 h 275"/>
                                <a:gd name="T84" fmla="+- 0 3357 3068"/>
                                <a:gd name="T85" fmla="*/ T84 w 304"/>
                                <a:gd name="T86" fmla="+- 0 408 190"/>
                                <a:gd name="T87" fmla="*/ 408 h 275"/>
                                <a:gd name="T88" fmla="+- 0 3192 3068"/>
                                <a:gd name="T89" fmla="*/ T88 w 304"/>
                                <a:gd name="T90" fmla="+- 0 408 190"/>
                                <a:gd name="T91" fmla="*/ 408 h 275"/>
                                <a:gd name="T92" fmla="+- 0 3184 3068"/>
                                <a:gd name="T93" fmla="*/ T92 w 304"/>
                                <a:gd name="T94" fmla="+- 0 406 190"/>
                                <a:gd name="T95" fmla="*/ 406 h 275"/>
                                <a:gd name="T96" fmla="+- 0 3172 3068"/>
                                <a:gd name="T97" fmla="*/ T96 w 304"/>
                                <a:gd name="T98" fmla="+- 0 397 190"/>
                                <a:gd name="T99" fmla="*/ 397 h 275"/>
                                <a:gd name="T100" fmla="+- 0 3169 3068"/>
                                <a:gd name="T101" fmla="*/ T100 w 304"/>
                                <a:gd name="T102" fmla="+- 0 391 190"/>
                                <a:gd name="T103" fmla="*/ 391 h 275"/>
                                <a:gd name="T104" fmla="+- 0 3167 3068"/>
                                <a:gd name="T105" fmla="*/ T104 w 304"/>
                                <a:gd name="T106" fmla="+- 0 377 190"/>
                                <a:gd name="T107" fmla="*/ 377 h 275"/>
                                <a:gd name="T108" fmla="+- 0 3170 3068"/>
                                <a:gd name="T109" fmla="*/ T108 w 304"/>
                                <a:gd name="T110" fmla="+- 0 370 190"/>
                                <a:gd name="T111" fmla="*/ 370 h 275"/>
                                <a:gd name="T112" fmla="+- 0 3177 3068"/>
                                <a:gd name="T113" fmla="*/ T112 w 304"/>
                                <a:gd name="T114" fmla="+- 0 362 190"/>
                                <a:gd name="T115" fmla="*/ 362 h 275"/>
                                <a:gd name="T116" fmla="+- 0 3190 3068"/>
                                <a:gd name="T117" fmla="*/ T116 w 304"/>
                                <a:gd name="T118" fmla="+- 0 354 190"/>
                                <a:gd name="T119" fmla="*/ 354 h 275"/>
                                <a:gd name="T120" fmla="+- 0 3215 3068"/>
                                <a:gd name="T121" fmla="*/ T120 w 304"/>
                                <a:gd name="T122" fmla="+- 0 344 190"/>
                                <a:gd name="T123" fmla="*/ 344 h 275"/>
                                <a:gd name="T124" fmla="+- 0 3234 3068"/>
                                <a:gd name="T125" fmla="*/ T124 w 304"/>
                                <a:gd name="T126" fmla="+- 0 337 190"/>
                                <a:gd name="T127" fmla="*/ 337 h 275"/>
                                <a:gd name="T128" fmla="+- 0 3252 3068"/>
                                <a:gd name="T129" fmla="*/ T128 w 304"/>
                                <a:gd name="T130" fmla="+- 0 329 190"/>
                                <a:gd name="T131" fmla="*/ 329 h 275"/>
                                <a:gd name="T132" fmla="+- 0 3349 3068"/>
                                <a:gd name="T133" fmla="*/ T132 w 304"/>
                                <a:gd name="T134" fmla="+- 0 329 190"/>
                                <a:gd name="T135" fmla="*/ 329 h 275"/>
                                <a:gd name="T136" fmla="+- 0 3343 3068"/>
                                <a:gd name="T137" fmla="*/ T136 w 304"/>
                                <a:gd name="T138" fmla="+- 0 268 190"/>
                                <a:gd name="T139" fmla="*/ 268 h 275"/>
                                <a:gd name="T140" fmla="+- 0 3339 3068"/>
                                <a:gd name="T141" fmla="*/ T140 w 304"/>
                                <a:gd name="T142" fmla="+- 0 251 190"/>
                                <a:gd name="T143" fmla="*/ 251 h 275"/>
                                <a:gd name="T144" fmla="+- 0 3338 3068"/>
                                <a:gd name="T145" fmla="*/ T144 w 304"/>
                                <a:gd name="T146" fmla="+- 0 249 190"/>
                                <a:gd name="T147" fmla="*/ 249 h 2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</a:cxnLst>
                              <a:rect l="0" t="0" r="r" b="b"/>
                              <a:pathLst>
                                <a:path w="304" h="275">
                                  <a:moveTo>
                                    <a:pt x="270" y="59"/>
                                  </a:moveTo>
                                  <a:lnTo>
                                    <a:pt x="155" y="59"/>
                                  </a:lnTo>
                                  <a:lnTo>
                                    <a:pt x="164" y="60"/>
                                  </a:lnTo>
                                  <a:lnTo>
                                    <a:pt x="175" y="69"/>
                                  </a:lnTo>
                                  <a:lnTo>
                                    <a:pt x="179" y="77"/>
                                  </a:lnTo>
                                  <a:lnTo>
                                    <a:pt x="178" y="90"/>
                                  </a:lnTo>
                                  <a:lnTo>
                                    <a:pt x="161" y="98"/>
                                  </a:lnTo>
                                  <a:lnTo>
                                    <a:pt x="141" y="106"/>
                                  </a:lnTo>
                                  <a:lnTo>
                                    <a:pt x="129" y="110"/>
                                  </a:lnTo>
                                  <a:lnTo>
                                    <a:pt x="57" y="132"/>
                                  </a:lnTo>
                                  <a:lnTo>
                                    <a:pt x="39" y="141"/>
                                  </a:lnTo>
                                  <a:lnTo>
                                    <a:pt x="4" y="200"/>
                                  </a:lnTo>
                                  <a:lnTo>
                                    <a:pt x="4" y="201"/>
                                  </a:lnTo>
                                  <a:lnTo>
                                    <a:pt x="7" y="228"/>
                                  </a:lnTo>
                                  <a:lnTo>
                                    <a:pt x="63" y="273"/>
                                  </a:lnTo>
                                  <a:lnTo>
                                    <a:pt x="84" y="275"/>
                                  </a:lnTo>
                                  <a:lnTo>
                                    <a:pt x="110" y="274"/>
                                  </a:lnTo>
                                  <a:lnTo>
                                    <a:pt x="167" y="255"/>
                                  </a:lnTo>
                                  <a:lnTo>
                                    <a:pt x="198" y="229"/>
                                  </a:lnTo>
                                  <a:lnTo>
                                    <a:pt x="292" y="229"/>
                                  </a:lnTo>
                                  <a:lnTo>
                                    <a:pt x="289" y="219"/>
                                  </a:lnTo>
                                  <a:lnTo>
                                    <a:pt x="289" y="218"/>
                                  </a:lnTo>
                                  <a:lnTo>
                                    <a:pt x="124" y="218"/>
                                  </a:lnTo>
                                  <a:lnTo>
                                    <a:pt x="116" y="216"/>
                                  </a:lnTo>
                                  <a:lnTo>
                                    <a:pt x="104" y="207"/>
                                  </a:lnTo>
                                  <a:lnTo>
                                    <a:pt x="101" y="201"/>
                                  </a:lnTo>
                                  <a:lnTo>
                                    <a:pt x="99" y="187"/>
                                  </a:lnTo>
                                  <a:lnTo>
                                    <a:pt x="102" y="180"/>
                                  </a:lnTo>
                                  <a:lnTo>
                                    <a:pt x="109" y="172"/>
                                  </a:lnTo>
                                  <a:lnTo>
                                    <a:pt x="122" y="164"/>
                                  </a:lnTo>
                                  <a:lnTo>
                                    <a:pt x="147" y="154"/>
                                  </a:lnTo>
                                  <a:lnTo>
                                    <a:pt x="166" y="147"/>
                                  </a:lnTo>
                                  <a:lnTo>
                                    <a:pt x="184" y="139"/>
                                  </a:lnTo>
                                  <a:lnTo>
                                    <a:pt x="281" y="139"/>
                                  </a:lnTo>
                                  <a:lnTo>
                                    <a:pt x="275" y="78"/>
                                  </a:lnTo>
                                  <a:lnTo>
                                    <a:pt x="271" y="61"/>
                                  </a:lnTo>
                                  <a:lnTo>
                                    <a:pt x="270" y="5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1" name="Freeform 265"/>
                          <wps:cNvSpPr>
                            <a:spLocks/>
                          </wps:cNvSpPr>
                          <wps:spPr bwMode="auto">
                            <a:xfrm>
                              <a:off x="3068" y="190"/>
                              <a:ext cx="304" cy="275"/>
                            </a:xfrm>
                            <a:custGeom>
                              <a:avLst/>
                              <a:gdLst>
                                <a:gd name="T0" fmla="+- 0 3360 3068"/>
                                <a:gd name="T1" fmla="*/ T0 w 304"/>
                                <a:gd name="T2" fmla="+- 0 419 190"/>
                                <a:gd name="T3" fmla="*/ 419 h 275"/>
                                <a:gd name="T4" fmla="+- 0 3266 3068"/>
                                <a:gd name="T5" fmla="*/ T4 w 304"/>
                                <a:gd name="T6" fmla="+- 0 419 190"/>
                                <a:gd name="T7" fmla="*/ 419 h 275"/>
                                <a:gd name="T8" fmla="+- 0 3268 3068"/>
                                <a:gd name="T9" fmla="*/ T8 w 304"/>
                                <a:gd name="T10" fmla="+- 0 426 190"/>
                                <a:gd name="T11" fmla="*/ 426 h 275"/>
                                <a:gd name="T12" fmla="+- 0 3269 3068"/>
                                <a:gd name="T13" fmla="*/ T12 w 304"/>
                                <a:gd name="T14" fmla="+- 0 431 190"/>
                                <a:gd name="T15" fmla="*/ 431 h 275"/>
                                <a:gd name="T16" fmla="+- 0 3272 3068"/>
                                <a:gd name="T17" fmla="*/ T16 w 304"/>
                                <a:gd name="T18" fmla="+- 0 438 190"/>
                                <a:gd name="T19" fmla="*/ 438 h 275"/>
                                <a:gd name="T20" fmla="+- 0 3275 3068"/>
                                <a:gd name="T21" fmla="*/ T20 w 304"/>
                                <a:gd name="T22" fmla="+- 0 443 190"/>
                                <a:gd name="T23" fmla="*/ 443 h 275"/>
                                <a:gd name="T24" fmla="+- 0 3279 3068"/>
                                <a:gd name="T25" fmla="*/ T24 w 304"/>
                                <a:gd name="T26" fmla="+- 0 449 190"/>
                                <a:gd name="T27" fmla="*/ 449 h 275"/>
                                <a:gd name="T28" fmla="+- 0 3371 3068"/>
                                <a:gd name="T29" fmla="*/ T28 w 304"/>
                                <a:gd name="T30" fmla="+- 0 441 190"/>
                                <a:gd name="T31" fmla="*/ 441 h 275"/>
                                <a:gd name="T32" fmla="+- 0 3365 3068"/>
                                <a:gd name="T33" fmla="*/ T32 w 304"/>
                                <a:gd name="T34" fmla="+- 0 430 190"/>
                                <a:gd name="T35" fmla="*/ 430 h 275"/>
                                <a:gd name="T36" fmla="+- 0 3361 3068"/>
                                <a:gd name="T37" fmla="*/ T36 w 304"/>
                                <a:gd name="T38" fmla="+- 0 422 190"/>
                                <a:gd name="T39" fmla="*/ 422 h 275"/>
                                <a:gd name="T40" fmla="+- 0 3360 3068"/>
                                <a:gd name="T41" fmla="*/ T40 w 304"/>
                                <a:gd name="T42" fmla="+- 0 419 190"/>
                                <a:gd name="T43" fmla="*/ 419 h 2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304" h="275">
                                  <a:moveTo>
                                    <a:pt x="292" y="229"/>
                                  </a:moveTo>
                                  <a:lnTo>
                                    <a:pt x="198" y="229"/>
                                  </a:lnTo>
                                  <a:lnTo>
                                    <a:pt x="200" y="236"/>
                                  </a:lnTo>
                                  <a:lnTo>
                                    <a:pt x="201" y="241"/>
                                  </a:lnTo>
                                  <a:lnTo>
                                    <a:pt x="204" y="248"/>
                                  </a:lnTo>
                                  <a:lnTo>
                                    <a:pt x="207" y="253"/>
                                  </a:lnTo>
                                  <a:lnTo>
                                    <a:pt x="211" y="259"/>
                                  </a:lnTo>
                                  <a:lnTo>
                                    <a:pt x="303" y="251"/>
                                  </a:lnTo>
                                  <a:lnTo>
                                    <a:pt x="297" y="240"/>
                                  </a:lnTo>
                                  <a:lnTo>
                                    <a:pt x="293" y="232"/>
                                  </a:lnTo>
                                  <a:lnTo>
                                    <a:pt x="292" y="22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2" name="Freeform 266"/>
                          <wps:cNvSpPr>
                            <a:spLocks/>
                          </wps:cNvSpPr>
                          <wps:spPr bwMode="auto">
                            <a:xfrm>
                              <a:off x="3068" y="190"/>
                              <a:ext cx="304" cy="275"/>
                            </a:xfrm>
                            <a:custGeom>
                              <a:avLst/>
                              <a:gdLst>
                                <a:gd name="T0" fmla="+- 0 3349 3068"/>
                                <a:gd name="T1" fmla="*/ T0 w 304"/>
                                <a:gd name="T2" fmla="+- 0 329 190"/>
                                <a:gd name="T3" fmla="*/ 329 h 275"/>
                                <a:gd name="T4" fmla="+- 0 3252 3068"/>
                                <a:gd name="T5" fmla="*/ T4 w 304"/>
                                <a:gd name="T6" fmla="+- 0 329 190"/>
                                <a:gd name="T7" fmla="*/ 329 h 275"/>
                                <a:gd name="T8" fmla="+- 0 3255 3068"/>
                                <a:gd name="T9" fmla="*/ T8 w 304"/>
                                <a:gd name="T10" fmla="+- 0 357 190"/>
                                <a:gd name="T11" fmla="*/ 357 h 275"/>
                                <a:gd name="T12" fmla="+- 0 3254 3068"/>
                                <a:gd name="T13" fmla="*/ T12 w 304"/>
                                <a:gd name="T14" fmla="+- 0 367 190"/>
                                <a:gd name="T15" fmla="*/ 367 h 275"/>
                                <a:gd name="T16" fmla="+- 0 3192 3068"/>
                                <a:gd name="T17" fmla="*/ T16 w 304"/>
                                <a:gd name="T18" fmla="+- 0 408 190"/>
                                <a:gd name="T19" fmla="*/ 408 h 275"/>
                                <a:gd name="T20" fmla="+- 0 3357 3068"/>
                                <a:gd name="T21" fmla="*/ T20 w 304"/>
                                <a:gd name="T22" fmla="+- 0 408 190"/>
                                <a:gd name="T23" fmla="*/ 408 h 275"/>
                                <a:gd name="T24" fmla="+- 0 3355 3068"/>
                                <a:gd name="T25" fmla="*/ T24 w 304"/>
                                <a:gd name="T26" fmla="+- 0 399 190"/>
                                <a:gd name="T27" fmla="*/ 399 h 275"/>
                                <a:gd name="T28" fmla="+- 0 3349 3068"/>
                                <a:gd name="T29" fmla="*/ T28 w 304"/>
                                <a:gd name="T30" fmla="+- 0 329 190"/>
                                <a:gd name="T31" fmla="*/ 329 h 2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304" h="275">
                                  <a:moveTo>
                                    <a:pt x="281" y="139"/>
                                  </a:moveTo>
                                  <a:lnTo>
                                    <a:pt x="184" y="139"/>
                                  </a:lnTo>
                                  <a:lnTo>
                                    <a:pt x="187" y="167"/>
                                  </a:lnTo>
                                  <a:lnTo>
                                    <a:pt x="186" y="177"/>
                                  </a:lnTo>
                                  <a:lnTo>
                                    <a:pt x="124" y="218"/>
                                  </a:lnTo>
                                  <a:lnTo>
                                    <a:pt x="289" y="218"/>
                                  </a:lnTo>
                                  <a:lnTo>
                                    <a:pt x="287" y="209"/>
                                  </a:lnTo>
                                  <a:lnTo>
                                    <a:pt x="281" y="13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" name="Freeform 267"/>
                          <wps:cNvSpPr>
                            <a:spLocks/>
                          </wps:cNvSpPr>
                          <wps:spPr bwMode="auto">
                            <a:xfrm>
                              <a:off x="3068" y="190"/>
                              <a:ext cx="304" cy="275"/>
                            </a:xfrm>
                            <a:custGeom>
                              <a:avLst/>
                              <a:gdLst>
                                <a:gd name="T0" fmla="+- 0 3237 3068"/>
                                <a:gd name="T1" fmla="*/ T0 w 304"/>
                                <a:gd name="T2" fmla="+- 0 190 190"/>
                                <a:gd name="T3" fmla="*/ 190 h 275"/>
                                <a:gd name="T4" fmla="+- 0 3161 3068"/>
                                <a:gd name="T5" fmla="*/ T4 w 304"/>
                                <a:gd name="T6" fmla="+- 0 197 190"/>
                                <a:gd name="T7" fmla="*/ 197 h 275"/>
                                <a:gd name="T8" fmla="+- 0 3094 3068"/>
                                <a:gd name="T9" fmla="*/ T8 w 304"/>
                                <a:gd name="T10" fmla="+- 0 224 190"/>
                                <a:gd name="T11" fmla="*/ 224 h 275"/>
                                <a:gd name="T12" fmla="+- 0 3068 3068"/>
                                <a:gd name="T13" fmla="*/ T12 w 304"/>
                                <a:gd name="T14" fmla="+- 0 283 190"/>
                                <a:gd name="T15" fmla="*/ 283 h 275"/>
                                <a:gd name="T16" fmla="+- 0 3162 3068"/>
                                <a:gd name="T17" fmla="*/ T16 w 304"/>
                                <a:gd name="T18" fmla="+- 0 285 190"/>
                                <a:gd name="T19" fmla="*/ 285 h 275"/>
                                <a:gd name="T20" fmla="+- 0 3165 3068"/>
                                <a:gd name="T21" fmla="*/ T20 w 304"/>
                                <a:gd name="T22" fmla="+- 0 273 190"/>
                                <a:gd name="T23" fmla="*/ 273 h 275"/>
                                <a:gd name="T24" fmla="+- 0 3170 3068"/>
                                <a:gd name="T25" fmla="*/ T24 w 304"/>
                                <a:gd name="T26" fmla="+- 0 265 190"/>
                                <a:gd name="T27" fmla="*/ 265 h 275"/>
                                <a:gd name="T28" fmla="+- 0 3183 3068"/>
                                <a:gd name="T29" fmla="*/ T28 w 304"/>
                                <a:gd name="T30" fmla="+- 0 255 190"/>
                                <a:gd name="T31" fmla="*/ 255 h 275"/>
                                <a:gd name="T32" fmla="+- 0 3195 3068"/>
                                <a:gd name="T33" fmla="*/ T32 w 304"/>
                                <a:gd name="T34" fmla="+- 0 251 190"/>
                                <a:gd name="T35" fmla="*/ 251 h 275"/>
                                <a:gd name="T36" fmla="+- 0 3223 3068"/>
                                <a:gd name="T37" fmla="*/ T36 w 304"/>
                                <a:gd name="T38" fmla="+- 0 249 190"/>
                                <a:gd name="T39" fmla="*/ 249 h 275"/>
                                <a:gd name="T40" fmla="+- 0 3338 3068"/>
                                <a:gd name="T41" fmla="*/ T40 w 304"/>
                                <a:gd name="T42" fmla="+- 0 249 190"/>
                                <a:gd name="T43" fmla="*/ 249 h 275"/>
                                <a:gd name="T44" fmla="+- 0 3329 3068"/>
                                <a:gd name="T45" fmla="*/ T44 w 304"/>
                                <a:gd name="T46" fmla="+- 0 229 190"/>
                                <a:gd name="T47" fmla="*/ 229 h 275"/>
                                <a:gd name="T48" fmla="+- 0 3318 3068"/>
                                <a:gd name="T49" fmla="*/ T48 w 304"/>
                                <a:gd name="T50" fmla="+- 0 215 190"/>
                                <a:gd name="T51" fmla="*/ 215 h 275"/>
                                <a:gd name="T52" fmla="+- 0 3298 3068"/>
                                <a:gd name="T53" fmla="*/ T52 w 304"/>
                                <a:gd name="T54" fmla="+- 0 200 190"/>
                                <a:gd name="T55" fmla="*/ 200 h 275"/>
                                <a:gd name="T56" fmla="+- 0 3279 3068"/>
                                <a:gd name="T57" fmla="*/ T56 w 304"/>
                                <a:gd name="T58" fmla="+- 0 194 190"/>
                                <a:gd name="T59" fmla="*/ 194 h 275"/>
                                <a:gd name="T60" fmla="+- 0 3255 3068"/>
                                <a:gd name="T61" fmla="*/ T60 w 304"/>
                                <a:gd name="T62" fmla="+- 0 191 190"/>
                                <a:gd name="T63" fmla="*/ 191 h 275"/>
                                <a:gd name="T64" fmla="+- 0 3237 3068"/>
                                <a:gd name="T65" fmla="*/ T64 w 304"/>
                                <a:gd name="T66" fmla="+- 0 190 190"/>
                                <a:gd name="T67" fmla="*/ 190 h 2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304" h="275">
                                  <a:moveTo>
                                    <a:pt x="169" y="0"/>
                                  </a:moveTo>
                                  <a:lnTo>
                                    <a:pt x="93" y="7"/>
                                  </a:lnTo>
                                  <a:lnTo>
                                    <a:pt x="26" y="34"/>
                                  </a:lnTo>
                                  <a:lnTo>
                                    <a:pt x="0" y="93"/>
                                  </a:lnTo>
                                  <a:lnTo>
                                    <a:pt x="94" y="95"/>
                                  </a:lnTo>
                                  <a:lnTo>
                                    <a:pt x="97" y="83"/>
                                  </a:lnTo>
                                  <a:lnTo>
                                    <a:pt x="102" y="75"/>
                                  </a:lnTo>
                                  <a:lnTo>
                                    <a:pt x="115" y="65"/>
                                  </a:lnTo>
                                  <a:lnTo>
                                    <a:pt x="127" y="61"/>
                                  </a:lnTo>
                                  <a:lnTo>
                                    <a:pt x="155" y="59"/>
                                  </a:lnTo>
                                  <a:lnTo>
                                    <a:pt x="270" y="59"/>
                                  </a:lnTo>
                                  <a:lnTo>
                                    <a:pt x="261" y="39"/>
                                  </a:lnTo>
                                  <a:lnTo>
                                    <a:pt x="250" y="25"/>
                                  </a:lnTo>
                                  <a:lnTo>
                                    <a:pt x="230" y="10"/>
                                  </a:lnTo>
                                  <a:lnTo>
                                    <a:pt x="211" y="4"/>
                                  </a:lnTo>
                                  <a:lnTo>
                                    <a:pt x="187" y="1"/>
                                  </a:lnTo>
                                  <a:lnTo>
                                    <a:pt x="16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4" name="Group 268"/>
                        <wpg:cNvGrpSpPr>
                          <a:grpSpLocks/>
                        </wpg:cNvGrpSpPr>
                        <wpg:grpSpPr bwMode="auto">
                          <a:xfrm>
                            <a:off x="3167" y="329"/>
                            <a:ext cx="88" cy="79"/>
                            <a:chOff x="3167" y="329"/>
                            <a:chExt cx="88" cy="79"/>
                          </a:xfrm>
                        </wpg:grpSpPr>
                        <wps:wsp>
                          <wps:cNvPr id="285" name="Freeform 269"/>
                          <wps:cNvSpPr>
                            <a:spLocks/>
                          </wps:cNvSpPr>
                          <wps:spPr bwMode="auto">
                            <a:xfrm>
                              <a:off x="3167" y="329"/>
                              <a:ext cx="88" cy="79"/>
                            </a:xfrm>
                            <a:custGeom>
                              <a:avLst/>
                              <a:gdLst>
                                <a:gd name="T0" fmla="+- 0 3252 3167"/>
                                <a:gd name="T1" fmla="*/ T0 w 88"/>
                                <a:gd name="T2" fmla="+- 0 329 329"/>
                                <a:gd name="T3" fmla="*/ 329 h 79"/>
                                <a:gd name="T4" fmla="+- 0 3234 3167"/>
                                <a:gd name="T5" fmla="*/ T4 w 88"/>
                                <a:gd name="T6" fmla="+- 0 337 329"/>
                                <a:gd name="T7" fmla="*/ 337 h 79"/>
                                <a:gd name="T8" fmla="+- 0 3215 3167"/>
                                <a:gd name="T9" fmla="*/ T8 w 88"/>
                                <a:gd name="T10" fmla="+- 0 344 329"/>
                                <a:gd name="T11" fmla="*/ 344 h 79"/>
                                <a:gd name="T12" fmla="+- 0 3190 3167"/>
                                <a:gd name="T13" fmla="*/ T12 w 88"/>
                                <a:gd name="T14" fmla="+- 0 354 329"/>
                                <a:gd name="T15" fmla="*/ 354 h 79"/>
                                <a:gd name="T16" fmla="+- 0 3177 3167"/>
                                <a:gd name="T17" fmla="*/ T16 w 88"/>
                                <a:gd name="T18" fmla="+- 0 362 329"/>
                                <a:gd name="T19" fmla="*/ 362 h 79"/>
                                <a:gd name="T20" fmla="+- 0 3170 3167"/>
                                <a:gd name="T21" fmla="*/ T20 w 88"/>
                                <a:gd name="T22" fmla="+- 0 370 329"/>
                                <a:gd name="T23" fmla="*/ 370 h 79"/>
                                <a:gd name="T24" fmla="+- 0 3167 3167"/>
                                <a:gd name="T25" fmla="*/ T24 w 88"/>
                                <a:gd name="T26" fmla="+- 0 377 329"/>
                                <a:gd name="T27" fmla="*/ 377 h 79"/>
                                <a:gd name="T28" fmla="+- 0 3168 3167"/>
                                <a:gd name="T29" fmla="*/ T28 w 88"/>
                                <a:gd name="T30" fmla="+- 0 383 329"/>
                                <a:gd name="T31" fmla="*/ 383 h 79"/>
                                <a:gd name="T32" fmla="+- 0 3169 3167"/>
                                <a:gd name="T33" fmla="*/ T32 w 88"/>
                                <a:gd name="T34" fmla="+- 0 391 329"/>
                                <a:gd name="T35" fmla="*/ 391 h 79"/>
                                <a:gd name="T36" fmla="+- 0 3172 3167"/>
                                <a:gd name="T37" fmla="*/ T36 w 88"/>
                                <a:gd name="T38" fmla="+- 0 397 329"/>
                                <a:gd name="T39" fmla="*/ 397 h 79"/>
                                <a:gd name="T40" fmla="+- 0 3178 3167"/>
                                <a:gd name="T41" fmla="*/ T40 w 88"/>
                                <a:gd name="T42" fmla="+- 0 402 329"/>
                                <a:gd name="T43" fmla="*/ 402 h 79"/>
                                <a:gd name="T44" fmla="+- 0 3184 3167"/>
                                <a:gd name="T45" fmla="*/ T44 w 88"/>
                                <a:gd name="T46" fmla="+- 0 406 329"/>
                                <a:gd name="T47" fmla="*/ 406 h 79"/>
                                <a:gd name="T48" fmla="+- 0 3192 3167"/>
                                <a:gd name="T49" fmla="*/ T48 w 88"/>
                                <a:gd name="T50" fmla="+- 0 408 329"/>
                                <a:gd name="T51" fmla="*/ 408 h 79"/>
                                <a:gd name="T52" fmla="+- 0 3202 3167"/>
                                <a:gd name="T53" fmla="*/ T52 w 88"/>
                                <a:gd name="T54" fmla="+- 0 407 329"/>
                                <a:gd name="T55" fmla="*/ 407 h 79"/>
                                <a:gd name="T56" fmla="+- 0 3213 3167"/>
                                <a:gd name="T57" fmla="*/ T56 w 88"/>
                                <a:gd name="T58" fmla="+- 0 406 329"/>
                                <a:gd name="T59" fmla="*/ 406 h 79"/>
                                <a:gd name="T60" fmla="+- 0 3255 3167"/>
                                <a:gd name="T61" fmla="*/ T60 w 88"/>
                                <a:gd name="T62" fmla="+- 0 357 329"/>
                                <a:gd name="T63" fmla="*/ 357 h 79"/>
                                <a:gd name="T64" fmla="+- 0 3254 3167"/>
                                <a:gd name="T65" fmla="*/ T64 w 88"/>
                                <a:gd name="T66" fmla="+- 0 344 329"/>
                                <a:gd name="T67" fmla="*/ 344 h 79"/>
                                <a:gd name="T68" fmla="+- 0 3252 3167"/>
                                <a:gd name="T69" fmla="*/ T68 w 88"/>
                                <a:gd name="T70" fmla="+- 0 329 329"/>
                                <a:gd name="T71" fmla="*/ 329 h 7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</a:cxnLst>
                              <a:rect l="0" t="0" r="r" b="b"/>
                              <a:pathLst>
                                <a:path w="88" h="79">
                                  <a:moveTo>
                                    <a:pt x="85" y="0"/>
                                  </a:moveTo>
                                  <a:lnTo>
                                    <a:pt x="67" y="8"/>
                                  </a:lnTo>
                                  <a:lnTo>
                                    <a:pt x="48" y="15"/>
                                  </a:lnTo>
                                  <a:lnTo>
                                    <a:pt x="23" y="25"/>
                                  </a:lnTo>
                                  <a:lnTo>
                                    <a:pt x="10" y="33"/>
                                  </a:lnTo>
                                  <a:lnTo>
                                    <a:pt x="3" y="41"/>
                                  </a:lnTo>
                                  <a:lnTo>
                                    <a:pt x="0" y="48"/>
                                  </a:lnTo>
                                  <a:lnTo>
                                    <a:pt x="1" y="54"/>
                                  </a:lnTo>
                                  <a:lnTo>
                                    <a:pt x="2" y="62"/>
                                  </a:lnTo>
                                  <a:lnTo>
                                    <a:pt x="5" y="68"/>
                                  </a:lnTo>
                                  <a:lnTo>
                                    <a:pt x="11" y="73"/>
                                  </a:lnTo>
                                  <a:lnTo>
                                    <a:pt x="17" y="77"/>
                                  </a:lnTo>
                                  <a:lnTo>
                                    <a:pt x="25" y="79"/>
                                  </a:lnTo>
                                  <a:lnTo>
                                    <a:pt x="35" y="78"/>
                                  </a:lnTo>
                                  <a:lnTo>
                                    <a:pt x="46" y="77"/>
                                  </a:lnTo>
                                  <a:lnTo>
                                    <a:pt x="88" y="28"/>
                                  </a:lnTo>
                                  <a:lnTo>
                                    <a:pt x="87" y="15"/>
                                  </a:lnTo>
                                  <a:lnTo>
                                    <a:pt x="85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6" name="Group 270"/>
                        <wpg:cNvGrpSpPr>
                          <a:grpSpLocks/>
                        </wpg:cNvGrpSpPr>
                        <wpg:grpSpPr bwMode="auto">
                          <a:xfrm>
                            <a:off x="3068" y="190"/>
                            <a:ext cx="304" cy="275"/>
                            <a:chOff x="3068" y="190"/>
                            <a:chExt cx="304" cy="275"/>
                          </a:xfrm>
                        </wpg:grpSpPr>
                        <wps:wsp>
                          <wps:cNvPr id="287" name="Freeform 271"/>
                          <wps:cNvSpPr>
                            <a:spLocks/>
                          </wps:cNvSpPr>
                          <wps:spPr bwMode="auto">
                            <a:xfrm>
                              <a:off x="3068" y="190"/>
                              <a:ext cx="304" cy="275"/>
                            </a:xfrm>
                            <a:custGeom>
                              <a:avLst/>
                              <a:gdLst>
                                <a:gd name="T0" fmla="+- 0 3193 3068"/>
                                <a:gd name="T1" fmla="*/ T0 w 304"/>
                                <a:gd name="T2" fmla="+- 0 193 190"/>
                                <a:gd name="T3" fmla="*/ 193 h 275"/>
                                <a:gd name="T4" fmla="+- 0 3216 3068"/>
                                <a:gd name="T5" fmla="*/ T4 w 304"/>
                                <a:gd name="T6" fmla="+- 0 191 190"/>
                                <a:gd name="T7" fmla="*/ 191 h 275"/>
                                <a:gd name="T8" fmla="+- 0 3237 3068"/>
                                <a:gd name="T9" fmla="*/ T8 w 304"/>
                                <a:gd name="T10" fmla="+- 0 190 190"/>
                                <a:gd name="T11" fmla="*/ 190 h 275"/>
                                <a:gd name="T12" fmla="+- 0 3255 3068"/>
                                <a:gd name="T13" fmla="*/ T12 w 304"/>
                                <a:gd name="T14" fmla="+- 0 191 190"/>
                                <a:gd name="T15" fmla="*/ 191 h 275"/>
                                <a:gd name="T16" fmla="+- 0 3318 3068"/>
                                <a:gd name="T17" fmla="*/ T16 w 304"/>
                                <a:gd name="T18" fmla="+- 0 215 190"/>
                                <a:gd name="T19" fmla="*/ 215 h 275"/>
                                <a:gd name="T20" fmla="+- 0 3354 3068"/>
                                <a:gd name="T21" fmla="*/ T20 w 304"/>
                                <a:gd name="T22" fmla="+- 0 387 190"/>
                                <a:gd name="T23" fmla="*/ 387 h 275"/>
                                <a:gd name="T24" fmla="+- 0 3355 3068"/>
                                <a:gd name="T25" fmla="*/ T24 w 304"/>
                                <a:gd name="T26" fmla="+- 0 399 190"/>
                                <a:gd name="T27" fmla="*/ 399 h 275"/>
                                <a:gd name="T28" fmla="+- 0 3357 3068"/>
                                <a:gd name="T29" fmla="*/ T28 w 304"/>
                                <a:gd name="T30" fmla="+- 0 409 190"/>
                                <a:gd name="T31" fmla="*/ 409 h 275"/>
                                <a:gd name="T32" fmla="+- 0 3359 3068"/>
                                <a:gd name="T33" fmla="*/ T32 w 304"/>
                                <a:gd name="T34" fmla="+- 0 415 190"/>
                                <a:gd name="T35" fmla="*/ 415 h 275"/>
                                <a:gd name="T36" fmla="+- 0 3361 3068"/>
                                <a:gd name="T37" fmla="*/ T36 w 304"/>
                                <a:gd name="T38" fmla="+- 0 422 190"/>
                                <a:gd name="T39" fmla="*/ 422 h 275"/>
                                <a:gd name="T40" fmla="+- 0 3365 3068"/>
                                <a:gd name="T41" fmla="*/ T40 w 304"/>
                                <a:gd name="T42" fmla="+- 0 430 190"/>
                                <a:gd name="T43" fmla="*/ 430 h 275"/>
                                <a:gd name="T44" fmla="+- 0 3371 3068"/>
                                <a:gd name="T45" fmla="*/ T44 w 304"/>
                                <a:gd name="T46" fmla="+- 0 441 190"/>
                                <a:gd name="T47" fmla="*/ 441 h 275"/>
                                <a:gd name="T48" fmla="+- 0 3279 3068"/>
                                <a:gd name="T49" fmla="*/ T48 w 304"/>
                                <a:gd name="T50" fmla="+- 0 449 190"/>
                                <a:gd name="T51" fmla="*/ 449 h 275"/>
                                <a:gd name="T52" fmla="+- 0 3275 3068"/>
                                <a:gd name="T53" fmla="*/ T52 w 304"/>
                                <a:gd name="T54" fmla="+- 0 443 190"/>
                                <a:gd name="T55" fmla="*/ 443 h 275"/>
                                <a:gd name="T56" fmla="+- 0 3272 3068"/>
                                <a:gd name="T57" fmla="*/ T56 w 304"/>
                                <a:gd name="T58" fmla="+- 0 438 190"/>
                                <a:gd name="T59" fmla="*/ 438 h 275"/>
                                <a:gd name="T60" fmla="+- 0 3271 3068"/>
                                <a:gd name="T61" fmla="*/ T60 w 304"/>
                                <a:gd name="T62" fmla="+- 0 435 190"/>
                                <a:gd name="T63" fmla="*/ 435 h 275"/>
                                <a:gd name="T64" fmla="+- 0 3269 3068"/>
                                <a:gd name="T65" fmla="*/ T64 w 304"/>
                                <a:gd name="T66" fmla="+- 0 431 190"/>
                                <a:gd name="T67" fmla="*/ 431 h 275"/>
                                <a:gd name="T68" fmla="+- 0 3268 3068"/>
                                <a:gd name="T69" fmla="*/ T68 w 304"/>
                                <a:gd name="T70" fmla="+- 0 426 190"/>
                                <a:gd name="T71" fmla="*/ 426 h 275"/>
                                <a:gd name="T72" fmla="+- 0 3266 3068"/>
                                <a:gd name="T73" fmla="*/ T72 w 304"/>
                                <a:gd name="T74" fmla="+- 0 419 190"/>
                                <a:gd name="T75" fmla="*/ 419 h 275"/>
                                <a:gd name="T76" fmla="+- 0 3251 3068"/>
                                <a:gd name="T77" fmla="*/ T76 w 304"/>
                                <a:gd name="T78" fmla="+- 0 434 190"/>
                                <a:gd name="T79" fmla="*/ 434 h 275"/>
                                <a:gd name="T80" fmla="+- 0 3178 3068"/>
                                <a:gd name="T81" fmla="*/ T80 w 304"/>
                                <a:gd name="T82" fmla="+- 0 464 190"/>
                                <a:gd name="T83" fmla="*/ 464 h 275"/>
                                <a:gd name="T84" fmla="+- 0 3152 3068"/>
                                <a:gd name="T85" fmla="*/ T84 w 304"/>
                                <a:gd name="T86" fmla="+- 0 465 190"/>
                                <a:gd name="T87" fmla="*/ 465 h 275"/>
                                <a:gd name="T88" fmla="+- 0 3131 3068"/>
                                <a:gd name="T89" fmla="*/ T88 w 304"/>
                                <a:gd name="T90" fmla="+- 0 463 190"/>
                                <a:gd name="T91" fmla="*/ 463 h 275"/>
                                <a:gd name="T92" fmla="+- 0 3075 3068"/>
                                <a:gd name="T93" fmla="*/ T92 w 304"/>
                                <a:gd name="T94" fmla="+- 0 418 190"/>
                                <a:gd name="T95" fmla="*/ 418 h 275"/>
                                <a:gd name="T96" fmla="+- 0 3072 3068"/>
                                <a:gd name="T97" fmla="*/ T96 w 304"/>
                                <a:gd name="T98" fmla="+- 0 391 190"/>
                                <a:gd name="T99" fmla="*/ 391 h 275"/>
                                <a:gd name="T100" fmla="+- 0 3073 3068"/>
                                <a:gd name="T101" fmla="*/ T100 w 304"/>
                                <a:gd name="T102" fmla="+- 0 371 190"/>
                                <a:gd name="T103" fmla="*/ 371 h 275"/>
                                <a:gd name="T104" fmla="+- 0 3125 3068"/>
                                <a:gd name="T105" fmla="*/ T104 w 304"/>
                                <a:gd name="T106" fmla="+- 0 322 190"/>
                                <a:gd name="T107" fmla="*/ 322 h 275"/>
                                <a:gd name="T108" fmla="+- 0 3156 3068"/>
                                <a:gd name="T109" fmla="*/ T108 w 304"/>
                                <a:gd name="T110" fmla="+- 0 313 190"/>
                                <a:gd name="T111" fmla="*/ 313 h 275"/>
                                <a:gd name="T112" fmla="+- 0 3180 3068"/>
                                <a:gd name="T113" fmla="*/ T112 w 304"/>
                                <a:gd name="T114" fmla="+- 0 305 190"/>
                                <a:gd name="T115" fmla="*/ 305 h 275"/>
                                <a:gd name="T116" fmla="+- 0 3246 3068"/>
                                <a:gd name="T117" fmla="*/ T116 w 304"/>
                                <a:gd name="T118" fmla="+- 0 280 190"/>
                                <a:gd name="T119" fmla="*/ 280 h 275"/>
                                <a:gd name="T120" fmla="+- 0 3247 3068"/>
                                <a:gd name="T121" fmla="*/ T120 w 304"/>
                                <a:gd name="T122" fmla="+- 0 267 190"/>
                                <a:gd name="T123" fmla="*/ 267 h 275"/>
                                <a:gd name="T124" fmla="+- 0 3243 3068"/>
                                <a:gd name="T125" fmla="*/ T124 w 304"/>
                                <a:gd name="T126" fmla="+- 0 259 190"/>
                                <a:gd name="T127" fmla="*/ 259 h 275"/>
                                <a:gd name="T128" fmla="+- 0 3238 3068"/>
                                <a:gd name="T129" fmla="*/ T128 w 304"/>
                                <a:gd name="T130" fmla="+- 0 255 190"/>
                                <a:gd name="T131" fmla="*/ 255 h 275"/>
                                <a:gd name="T132" fmla="+- 0 3232 3068"/>
                                <a:gd name="T133" fmla="*/ T132 w 304"/>
                                <a:gd name="T134" fmla="+- 0 250 190"/>
                                <a:gd name="T135" fmla="*/ 250 h 275"/>
                                <a:gd name="T136" fmla="+- 0 3223 3068"/>
                                <a:gd name="T137" fmla="*/ T136 w 304"/>
                                <a:gd name="T138" fmla="+- 0 249 190"/>
                                <a:gd name="T139" fmla="*/ 249 h 275"/>
                                <a:gd name="T140" fmla="+- 0 3211 3068"/>
                                <a:gd name="T141" fmla="*/ T140 w 304"/>
                                <a:gd name="T142" fmla="+- 0 250 190"/>
                                <a:gd name="T143" fmla="*/ 250 h 275"/>
                                <a:gd name="T144" fmla="+- 0 3162 3068"/>
                                <a:gd name="T145" fmla="*/ T144 w 304"/>
                                <a:gd name="T146" fmla="+- 0 285 190"/>
                                <a:gd name="T147" fmla="*/ 285 h 275"/>
                                <a:gd name="T148" fmla="+- 0 3068 3068"/>
                                <a:gd name="T149" fmla="*/ T148 w 304"/>
                                <a:gd name="T150" fmla="+- 0 283 190"/>
                                <a:gd name="T151" fmla="*/ 283 h 275"/>
                                <a:gd name="T152" fmla="+- 0 3094 3068"/>
                                <a:gd name="T153" fmla="*/ T152 w 304"/>
                                <a:gd name="T154" fmla="+- 0 224 190"/>
                                <a:gd name="T155" fmla="*/ 224 h 275"/>
                                <a:gd name="T156" fmla="+- 0 3106 3068"/>
                                <a:gd name="T157" fmla="*/ T156 w 304"/>
                                <a:gd name="T158" fmla="+- 0 216 190"/>
                                <a:gd name="T159" fmla="*/ 216 h 275"/>
                                <a:gd name="T160" fmla="+- 0 3115 3068"/>
                                <a:gd name="T161" fmla="*/ T160 w 304"/>
                                <a:gd name="T162" fmla="+- 0 210 190"/>
                                <a:gd name="T163" fmla="*/ 210 h 275"/>
                                <a:gd name="T164" fmla="+- 0 3127 3068"/>
                                <a:gd name="T165" fmla="*/ T164 w 304"/>
                                <a:gd name="T166" fmla="+- 0 205 190"/>
                                <a:gd name="T167" fmla="*/ 205 h 275"/>
                                <a:gd name="T168" fmla="+- 0 3142 3068"/>
                                <a:gd name="T169" fmla="*/ T168 w 304"/>
                                <a:gd name="T170" fmla="+- 0 201 190"/>
                                <a:gd name="T171" fmla="*/ 201 h 275"/>
                                <a:gd name="T172" fmla="+- 0 3161 3068"/>
                                <a:gd name="T173" fmla="*/ T172 w 304"/>
                                <a:gd name="T174" fmla="+- 0 197 190"/>
                                <a:gd name="T175" fmla="*/ 197 h 275"/>
                                <a:gd name="T176" fmla="+- 0 3181 3068"/>
                                <a:gd name="T177" fmla="*/ T176 w 304"/>
                                <a:gd name="T178" fmla="+- 0 194 190"/>
                                <a:gd name="T179" fmla="*/ 194 h 275"/>
                                <a:gd name="T180" fmla="+- 0 3193 3068"/>
                                <a:gd name="T181" fmla="*/ T180 w 304"/>
                                <a:gd name="T182" fmla="+- 0 193 190"/>
                                <a:gd name="T183" fmla="*/ 193 h 27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  <a:cxn ang="0">
                                  <a:pos x="T177" y="T179"/>
                                </a:cxn>
                                <a:cxn ang="0">
                                  <a:pos x="T181" y="T183"/>
                                </a:cxn>
                              </a:cxnLst>
                              <a:rect l="0" t="0" r="r" b="b"/>
                              <a:pathLst>
                                <a:path w="304" h="275">
                                  <a:moveTo>
                                    <a:pt x="125" y="3"/>
                                  </a:moveTo>
                                  <a:lnTo>
                                    <a:pt x="148" y="1"/>
                                  </a:lnTo>
                                  <a:lnTo>
                                    <a:pt x="169" y="0"/>
                                  </a:lnTo>
                                  <a:lnTo>
                                    <a:pt x="187" y="1"/>
                                  </a:lnTo>
                                  <a:lnTo>
                                    <a:pt x="250" y="25"/>
                                  </a:lnTo>
                                  <a:lnTo>
                                    <a:pt x="286" y="197"/>
                                  </a:lnTo>
                                  <a:lnTo>
                                    <a:pt x="287" y="209"/>
                                  </a:lnTo>
                                  <a:lnTo>
                                    <a:pt x="289" y="219"/>
                                  </a:lnTo>
                                  <a:lnTo>
                                    <a:pt x="291" y="225"/>
                                  </a:lnTo>
                                  <a:lnTo>
                                    <a:pt x="293" y="232"/>
                                  </a:lnTo>
                                  <a:lnTo>
                                    <a:pt x="297" y="240"/>
                                  </a:lnTo>
                                  <a:lnTo>
                                    <a:pt x="303" y="251"/>
                                  </a:lnTo>
                                  <a:lnTo>
                                    <a:pt x="211" y="259"/>
                                  </a:lnTo>
                                  <a:lnTo>
                                    <a:pt x="207" y="253"/>
                                  </a:lnTo>
                                  <a:lnTo>
                                    <a:pt x="204" y="248"/>
                                  </a:lnTo>
                                  <a:lnTo>
                                    <a:pt x="203" y="245"/>
                                  </a:lnTo>
                                  <a:lnTo>
                                    <a:pt x="201" y="241"/>
                                  </a:lnTo>
                                  <a:lnTo>
                                    <a:pt x="200" y="236"/>
                                  </a:lnTo>
                                  <a:lnTo>
                                    <a:pt x="198" y="229"/>
                                  </a:lnTo>
                                  <a:lnTo>
                                    <a:pt x="183" y="244"/>
                                  </a:lnTo>
                                  <a:lnTo>
                                    <a:pt x="110" y="274"/>
                                  </a:lnTo>
                                  <a:lnTo>
                                    <a:pt x="84" y="275"/>
                                  </a:lnTo>
                                  <a:lnTo>
                                    <a:pt x="63" y="273"/>
                                  </a:lnTo>
                                  <a:lnTo>
                                    <a:pt x="7" y="228"/>
                                  </a:lnTo>
                                  <a:lnTo>
                                    <a:pt x="4" y="201"/>
                                  </a:lnTo>
                                  <a:lnTo>
                                    <a:pt x="5" y="181"/>
                                  </a:lnTo>
                                  <a:lnTo>
                                    <a:pt x="57" y="132"/>
                                  </a:lnTo>
                                  <a:lnTo>
                                    <a:pt x="88" y="123"/>
                                  </a:lnTo>
                                  <a:lnTo>
                                    <a:pt x="112" y="115"/>
                                  </a:lnTo>
                                  <a:lnTo>
                                    <a:pt x="178" y="90"/>
                                  </a:lnTo>
                                  <a:lnTo>
                                    <a:pt x="179" y="77"/>
                                  </a:lnTo>
                                  <a:lnTo>
                                    <a:pt x="175" y="69"/>
                                  </a:lnTo>
                                  <a:lnTo>
                                    <a:pt x="170" y="65"/>
                                  </a:lnTo>
                                  <a:lnTo>
                                    <a:pt x="164" y="60"/>
                                  </a:lnTo>
                                  <a:lnTo>
                                    <a:pt x="155" y="59"/>
                                  </a:lnTo>
                                  <a:lnTo>
                                    <a:pt x="143" y="60"/>
                                  </a:lnTo>
                                  <a:lnTo>
                                    <a:pt x="94" y="95"/>
                                  </a:lnTo>
                                  <a:lnTo>
                                    <a:pt x="0" y="93"/>
                                  </a:lnTo>
                                  <a:lnTo>
                                    <a:pt x="26" y="34"/>
                                  </a:lnTo>
                                  <a:lnTo>
                                    <a:pt x="38" y="26"/>
                                  </a:lnTo>
                                  <a:lnTo>
                                    <a:pt x="47" y="20"/>
                                  </a:lnTo>
                                  <a:lnTo>
                                    <a:pt x="59" y="15"/>
                                  </a:lnTo>
                                  <a:lnTo>
                                    <a:pt x="74" y="11"/>
                                  </a:lnTo>
                                  <a:lnTo>
                                    <a:pt x="93" y="7"/>
                                  </a:lnTo>
                                  <a:lnTo>
                                    <a:pt x="113" y="4"/>
                                  </a:lnTo>
                                  <a:lnTo>
                                    <a:pt x="125" y="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8" name="Group 272"/>
                        <wpg:cNvGrpSpPr>
                          <a:grpSpLocks/>
                        </wpg:cNvGrpSpPr>
                        <wpg:grpSpPr bwMode="auto">
                          <a:xfrm>
                            <a:off x="3381" y="74"/>
                            <a:ext cx="212" cy="362"/>
                            <a:chOff x="3381" y="74"/>
                            <a:chExt cx="212" cy="362"/>
                          </a:xfrm>
                        </wpg:grpSpPr>
                        <wps:wsp>
                          <wps:cNvPr id="289" name="Freeform 273"/>
                          <wps:cNvSpPr>
                            <a:spLocks/>
                          </wps:cNvSpPr>
                          <wps:spPr bwMode="auto">
                            <a:xfrm>
                              <a:off x="3381" y="74"/>
                              <a:ext cx="212" cy="362"/>
                            </a:xfrm>
                            <a:custGeom>
                              <a:avLst/>
                              <a:gdLst>
                                <a:gd name="T0" fmla="+- 0 3522 3381"/>
                                <a:gd name="T1" fmla="*/ T0 w 212"/>
                                <a:gd name="T2" fmla="+- 0 251 74"/>
                                <a:gd name="T3" fmla="*/ 251 h 362"/>
                                <a:gd name="T4" fmla="+- 0 3423 3381"/>
                                <a:gd name="T5" fmla="*/ T4 w 212"/>
                                <a:gd name="T6" fmla="+- 0 251 74"/>
                                <a:gd name="T7" fmla="*/ 251 h 362"/>
                                <a:gd name="T8" fmla="+- 0 3430 3381"/>
                                <a:gd name="T9" fmla="*/ T8 w 212"/>
                                <a:gd name="T10" fmla="+- 0 346 74"/>
                                <a:gd name="T11" fmla="*/ 346 h 362"/>
                                <a:gd name="T12" fmla="+- 0 3455 3381"/>
                                <a:gd name="T13" fmla="*/ T12 w 212"/>
                                <a:gd name="T14" fmla="+- 0 419 74"/>
                                <a:gd name="T15" fmla="*/ 419 h 362"/>
                                <a:gd name="T16" fmla="+- 0 3507 3381"/>
                                <a:gd name="T17" fmla="*/ T16 w 212"/>
                                <a:gd name="T18" fmla="+- 0 435 74"/>
                                <a:gd name="T19" fmla="*/ 435 h 362"/>
                                <a:gd name="T20" fmla="+- 0 3534 3381"/>
                                <a:gd name="T21" fmla="*/ T20 w 212"/>
                                <a:gd name="T22" fmla="+- 0 434 74"/>
                                <a:gd name="T23" fmla="*/ 434 h 362"/>
                                <a:gd name="T24" fmla="+- 0 3553 3381"/>
                                <a:gd name="T25" fmla="*/ T24 w 212"/>
                                <a:gd name="T26" fmla="+- 0 431 74"/>
                                <a:gd name="T27" fmla="*/ 431 h 362"/>
                                <a:gd name="T28" fmla="+- 0 3572 3381"/>
                                <a:gd name="T29" fmla="*/ T28 w 212"/>
                                <a:gd name="T30" fmla="+- 0 427 74"/>
                                <a:gd name="T31" fmla="*/ 427 h 362"/>
                                <a:gd name="T32" fmla="+- 0 3593 3381"/>
                                <a:gd name="T33" fmla="*/ T32 w 212"/>
                                <a:gd name="T34" fmla="+- 0 422 74"/>
                                <a:gd name="T35" fmla="*/ 422 h 362"/>
                                <a:gd name="T36" fmla="+- 0 3582 3381"/>
                                <a:gd name="T37" fmla="*/ T36 w 212"/>
                                <a:gd name="T38" fmla="+- 0 364 74"/>
                                <a:gd name="T39" fmla="*/ 364 h 362"/>
                                <a:gd name="T40" fmla="+- 0 3543 3381"/>
                                <a:gd name="T41" fmla="*/ T40 w 212"/>
                                <a:gd name="T42" fmla="+- 0 364 74"/>
                                <a:gd name="T43" fmla="*/ 364 h 362"/>
                                <a:gd name="T44" fmla="+- 0 3537 3381"/>
                                <a:gd name="T45" fmla="*/ T44 w 212"/>
                                <a:gd name="T46" fmla="+- 0 361 74"/>
                                <a:gd name="T47" fmla="*/ 361 h 362"/>
                                <a:gd name="T48" fmla="+- 0 3531 3381"/>
                                <a:gd name="T49" fmla="*/ T48 w 212"/>
                                <a:gd name="T50" fmla="+- 0 353 74"/>
                                <a:gd name="T51" fmla="*/ 353 h 362"/>
                                <a:gd name="T52" fmla="+- 0 3529 3381"/>
                                <a:gd name="T53" fmla="*/ T52 w 212"/>
                                <a:gd name="T54" fmla="+- 0 346 74"/>
                                <a:gd name="T55" fmla="*/ 346 h 362"/>
                                <a:gd name="T56" fmla="+- 0 3522 3381"/>
                                <a:gd name="T57" fmla="*/ T56 w 212"/>
                                <a:gd name="T58" fmla="+- 0 251 74"/>
                                <a:gd name="T59" fmla="*/ 251 h 3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212" h="362">
                                  <a:moveTo>
                                    <a:pt x="141" y="177"/>
                                  </a:moveTo>
                                  <a:lnTo>
                                    <a:pt x="42" y="177"/>
                                  </a:lnTo>
                                  <a:lnTo>
                                    <a:pt x="49" y="272"/>
                                  </a:lnTo>
                                  <a:lnTo>
                                    <a:pt x="74" y="345"/>
                                  </a:lnTo>
                                  <a:lnTo>
                                    <a:pt x="126" y="361"/>
                                  </a:lnTo>
                                  <a:lnTo>
                                    <a:pt x="153" y="360"/>
                                  </a:lnTo>
                                  <a:lnTo>
                                    <a:pt x="172" y="357"/>
                                  </a:lnTo>
                                  <a:lnTo>
                                    <a:pt x="191" y="353"/>
                                  </a:lnTo>
                                  <a:lnTo>
                                    <a:pt x="212" y="348"/>
                                  </a:lnTo>
                                  <a:lnTo>
                                    <a:pt x="201" y="290"/>
                                  </a:lnTo>
                                  <a:lnTo>
                                    <a:pt x="162" y="290"/>
                                  </a:lnTo>
                                  <a:lnTo>
                                    <a:pt x="156" y="287"/>
                                  </a:lnTo>
                                  <a:lnTo>
                                    <a:pt x="150" y="279"/>
                                  </a:lnTo>
                                  <a:lnTo>
                                    <a:pt x="148" y="272"/>
                                  </a:lnTo>
                                  <a:lnTo>
                                    <a:pt x="141" y="17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0" name="Freeform 274"/>
                          <wps:cNvSpPr>
                            <a:spLocks/>
                          </wps:cNvSpPr>
                          <wps:spPr bwMode="auto">
                            <a:xfrm>
                              <a:off x="3381" y="74"/>
                              <a:ext cx="212" cy="362"/>
                            </a:xfrm>
                            <a:custGeom>
                              <a:avLst/>
                              <a:gdLst>
                                <a:gd name="T0" fmla="+- 0 3581 3381"/>
                                <a:gd name="T1" fmla="*/ T0 w 212"/>
                                <a:gd name="T2" fmla="+- 0 354 74"/>
                                <a:gd name="T3" fmla="*/ 354 h 362"/>
                                <a:gd name="T4" fmla="+- 0 3568 3381"/>
                                <a:gd name="T5" fmla="*/ T4 w 212"/>
                                <a:gd name="T6" fmla="+- 0 360 74"/>
                                <a:gd name="T7" fmla="*/ 360 h 362"/>
                                <a:gd name="T8" fmla="+- 0 3558 3381"/>
                                <a:gd name="T9" fmla="*/ T8 w 212"/>
                                <a:gd name="T10" fmla="+- 0 362 74"/>
                                <a:gd name="T11" fmla="*/ 362 h 362"/>
                                <a:gd name="T12" fmla="+- 0 3543 3381"/>
                                <a:gd name="T13" fmla="*/ T12 w 212"/>
                                <a:gd name="T14" fmla="+- 0 364 74"/>
                                <a:gd name="T15" fmla="*/ 364 h 362"/>
                                <a:gd name="T16" fmla="+- 0 3582 3381"/>
                                <a:gd name="T17" fmla="*/ T16 w 212"/>
                                <a:gd name="T18" fmla="+- 0 364 74"/>
                                <a:gd name="T19" fmla="*/ 364 h 362"/>
                                <a:gd name="T20" fmla="+- 0 3581 3381"/>
                                <a:gd name="T21" fmla="*/ T20 w 212"/>
                                <a:gd name="T22" fmla="+- 0 354 74"/>
                                <a:gd name="T23" fmla="*/ 354 h 3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212" h="362">
                                  <a:moveTo>
                                    <a:pt x="200" y="280"/>
                                  </a:moveTo>
                                  <a:lnTo>
                                    <a:pt x="187" y="286"/>
                                  </a:lnTo>
                                  <a:lnTo>
                                    <a:pt x="177" y="288"/>
                                  </a:lnTo>
                                  <a:lnTo>
                                    <a:pt x="162" y="290"/>
                                  </a:lnTo>
                                  <a:lnTo>
                                    <a:pt x="201" y="290"/>
                                  </a:lnTo>
                                  <a:lnTo>
                                    <a:pt x="200" y="28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" name="Freeform 275"/>
                          <wps:cNvSpPr>
                            <a:spLocks/>
                          </wps:cNvSpPr>
                          <wps:spPr bwMode="auto">
                            <a:xfrm>
                              <a:off x="3381" y="74"/>
                              <a:ext cx="212" cy="362"/>
                            </a:xfrm>
                            <a:custGeom>
                              <a:avLst/>
                              <a:gdLst>
                                <a:gd name="T0" fmla="+- 0 3508 3381"/>
                                <a:gd name="T1" fmla="*/ T0 w 212"/>
                                <a:gd name="T2" fmla="+- 0 74 74"/>
                                <a:gd name="T3" fmla="*/ 74 h 362"/>
                                <a:gd name="T4" fmla="+- 0 3414 3381"/>
                                <a:gd name="T5" fmla="*/ T4 w 212"/>
                                <a:gd name="T6" fmla="+- 0 132 74"/>
                                <a:gd name="T7" fmla="*/ 132 h 362"/>
                                <a:gd name="T8" fmla="+- 0 3417 3381"/>
                                <a:gd name="T9" fmla="*/ T8 w 212"/>
                                <a:gd name="T10" fmla="+- 0 179 74"/>
                                <a:gd name="T11" fmla="*/ 179 h 362"/>
                                <a:gd name="T12" fmla="+- 0 3381 3381"/>
                                <a:gd name="T13" fmla="*/ T12 w 212"/>
                                <a:gd name="T14" fmla="+- 0 182 74"/>
                                <a:gd name="T15" fmla="*/ 182 h 362"/>
                                <a:gd name="T16" fmla="+- 0 3387 3381"/>
                                <a:gd name="T17" fmla="*/ T16 w 212"/>
                                <a:gd name="T18" fmla="+- 0 254 74"/>
                                <a:gd name="T19" fmla="*/ 254 h 362"/>
                                <a:gd name="T20" fmla="+- 0 3423 3381"/>
                                <a:gd name="T21" fmla="*/ T20 w 212"/>
                                <a:gd name="T22" fmla="+- 0 251 74"/>
                                <a:gd name="T23" fmla="*/ 251 h 362"/>
                                <a:gd name="T24" fmla="+- 0 3522 3381"/>
                                <a:gd name="T25" fmla="*/ T24 w 212"/>
                                <a:gd name="T26" fmla="+- 0 251 74"/>
                                <a:gd name="T27" fmla="*/ 251 h 362"/>
                                <a:gd name="T28" fmla="+- 0 3521 3381"/>
                                <a:gd name="T29" fmla="*/ T28 w 212"/>
                                <a:gd name="T30" fmla="+- 0 244 74"/>
                                <a:gd name="T31" fmla="*/ 244 h 362"/>
                                <a:gd name="T32" fmla="+- 0 3575 3381"/>
                                <a:gd name="T33" fmla="*/ T32 w 212"/>
                                <a:gd name="T34" fmla="+- 0 240 74"/>
                                <a:gd name="T35" fmla="*/ 240 h 362"/>
                                <a:gd name="T36" fmla="+- 0 3570 3381"/>
                                <a:gd name="T37" fmla="*/ T36 w 212"/>
                                <a:gd name="T38" fmla="+- 0 172 74"/>
                                <a:gd name="T39" fmla="*/ 172 h 362"/>
                                <a:gd name="T40" fmla="+- 0 3516 3381"/>
                                <a:gd name="T41" fmla="*/ T40 w 212"/>
                                <a:gd name="T42" fmla="+- 0 172 74"/>
                                <a:gd name="T43" fmla="*/ 172 h 362"/>
                                <a:gd name="T44" fmla="+- 0 3508 3381"/>
                                <a:gd name="T45" fmla="*/ T44 w 212"/>
                                <a:gd name="T46" fmla="+- 0 74 74"/>
                                <a:gd name="T47" fmla="*/ 74 h 3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212" h="362">
                                  <a:moveTo>
                                    <a:pt x="127" y="0"/>
                                  </a:moveTo>
                                  <a:lnTo>
                                    <a:pt x="33" y="58"/>
                                  </a:lnTo>
                                  <a:lnTo>
                                    <a:pt x="36" y="105"/>
                                  </a:lnTo>
                                  <a:lnTo>
                                    <a:pt x="0" y="108"/>
                                  </a:lnTo>
                                  <a:lnTo>
                                    <a:pt x="6" y="180"/>
                                  </a:lnTo>
                                  <a:lnTo>
                                    <a:pt x="42" y="177"/>
                                  </a:lnTo>
                                  <a:lnTo>
                                    <a:pt x="141" y="177"/>
                                  </a:lnTo>
                                  <a:lnTo>
                                    <a:pt x="140" y="170"/>
                                  </a:lnTo>
                                  <a:lnTo>
                                    <a:pt x="194" y="166"/>
                                  </a:lnTo>
                                  <a:lnTo>
                                    <a:pt x="189" y="98"/>
                                  </a:lnTo>
                                  <a:lnTo>
                                    <a:pt x="135" y="98"/>
                                  </a:lnTo>
                                  <a:lnTo>
                                    <a:pt x="12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2" name="Freeform 276"/>
                          <wps:cNvSpPr>
                            <a:spLocks/>
                          </wps:cNvSpPr>
                          <wps:spPr bwMode="auto">
                            <a:xfrm>
                              <a:off x="3381" y="74"/>
                              <a:ext cx="212" cy="362"/>
                            </a:xfrm>
                            <a:custGeom>
                              <a:avLst/>
                              <a:gdLst>
                                <a:gd name="T0" fmla="+- 0 3570 3381"/>
                                <a:gd name="T1" fmla="*/ T0 w 212"/>
                                <a:gd name="T2" fmla="+- 0 168 74"/>
                                <a:gd name="T3" fmla="*/ 168 h 362"/>
                                <a:gd name="T4" fmla="+- 0 3516 3381"/>
                                <a:gd name="T5" fmla="*/ T4 w 212"/>
                                <a:gd name="T6" fmla="+- 0 172 74"/>
                                <a:gd name="T7" fmla="*/ 172 h 362"/>
                                <a:gd name="T8" fmla="+- 0 3570 3381"/>
                                <a:gd name="T9" fmla="*/ T8 w 212"/>
                                <a:gd name="T10" fmla="+- 0 172 74"/>
                                <a:gd name="T11" fmla="*/ 172 h 362"/>
                                <a:gd name="T12" fmla="+- 0 3570 3381"/>
                                <a:gd name="T13" fmla="*/ T12 w 212"/>
                                <a:gd name="T14" fmla="+- 0 168 74"/>
                                <a:gd name="T15" fmla="*/ 168 h 3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212" h="362">
                                  <a:moveTo>
                                    <a:pt x="189" y="94"/>
                                  </a:moveTo>
                                  <a:lnTo>
                                    <a:pt x="135" y="98"/>
                                  </a:lnTo>
                                  <a:lnTo>
                                    <a:pt x="189" y="98"/>
                                  </a:lnTo>
                                  <a:lnTo>
                                    <a:pt x="189" y="9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3" name="Group 277"/>
                        <wpg:cNvGrpSpPr>
                          <a:grpSpLocks/>
                        </wpg:cNvGrpSpPr>
                        <wpg:grpSpPr bwMode="auto">
                          <a:xfrm>
                            <a:off x="3381" y="74"/>
                            <a:ext cx="212" cy="362"/>
                            <a:chOff x="3381" y="74"/>
                            <a:chExt cx="212" cy="362"/>
                          </a:xfrm>
                        </wpg:grpSpPr>
                        <wps:wsp>
                          <wps:cNvPr id="294" name="Freeform 278"/>
                          <wps:cNvSpPr>
                            <a:spLocks/>
                          </wps:cNvSpPr>
                          <wps:spPr bwMode="auto">
                            <a:xfrm>
                              <a:off x="3381" y="74"/>
                              <a:ext cx="212" cy="362"/>
                            </a:xfrm>
                            <a:custGeom>
                              <a:avLst/>
                              <a:gdLst>
                                <a:gd name="T0" fmla="+- 0 3508 3381"/>
                                <a:gd name="T1" fmla="*/ T0 w 212"/>
                                <a:gd name="T2" fmla="+- 0 74 74"/>
                                <a:gd name="T3" fmla="*/ 74 h 362"/>
                                <a:gd name="T4" fmla="+- 0 3516 3381"/>
                                <a:gd name="T5" fmla="*/ T4 w 212"/>
                                <a:gd name="T6" fmla="+- 0 172 74"/>
                                <a:gd name="T7" fmla="*/ 172 h 362"/>
                                <a:gd name="T8" fmla="+- 0 3570 3381"/>
                                <a:gd name="T9" fmla="*/ T8 w 212"/>
                                <a:gd name="T10" fmla="+- 0 168 74"/>
                                <a:gd name="T11" fmla="*/ 168 h 362"/>
                                <a:gd name="T12" fmla="+- 0 3575 3381"/>
                                <a:gd name="T13" fmla="*/ T12 w 212"/>
                                <a:gd name="T14" fmla="+- 0 240 74"/>
                                <a:gd name="T15" fmla="*/ 240 h 362"/>
                                <a:gd name="T16" fmla="+- 0 3521 3381"/>
                                <a:gd name="T17" fmla="*/ T16 w 212"/>
                                <a:gd name="T18" fmla="+- 0 244 74"/>
                                <a:gd name="T19" fmla="*/ 244 h 362"/>
                                <a:gd name="T20" fmla="+- 0 3528 3381"/>
                                <a:gd name="T21" fmla="*/ T20 w 212"/>
                                <a:gd name="T22" fmla="+- 0 335 74"/>
                                <a:gd name="T23" fmla="*/ 335 h 362"/>
                                <a:gd name="T24" fmla="+- 0 3529 3381"/>
                                <a:gd name="T25" fmla="*/ T24 w 212"/>
                                <a:gd name="T26" fmla="+- 0 346 74"/>
                                <a:gd name="T27" fmla="*/ 346 h 362"/>
                                <a:gd name="T28" fmla="+- 0 3531 3381"/>
                                <a:gd name="T29" fmla="*/ T28 w 212"/>
                                <a:gd name="T30" fmla="+- 0 353 74"/>
                                <a:gd name="T31" fmla="*/ 353 h 362"/>
                                <a:gd name="T32" fmla="+- 0 3533 3381"/>
                                <a:gd name="T33" fmla="*/ T32 w 212"/>
                                <a:gd name="T34" fmla="+- 0 356 74"/>
                                <a:gd name="T35" fmla="*/ 356 h 362"/>
                                <a:gd name="T36" fmla="+- 0 3537 3381"/>
                                <a:gd name="T37" fmla="*/ T36 w 212"/>
                                <a:gd name="T38" fmla="+- 0 361 74"/>
                                <a:gd name="T39" fmla="*/ 361 h 362"/>
                                <a:gd name="T40" fmla="+- 0 3543 3381"/>
                                <a:gd name="T41" fmla="*/ T40 w 212"/>
                                <a:gd name="T42" fmla="+- 0 364 74"/>
                                <a:gd name="T43" fmla="*/ 364 h 362"/>
                                <a:gd name="T44" fmla="+- 0 3551 3381"/>
                                <a:gd name="T45" fmla="*/ T44 w 212"/>
                                <a:gd name="T46" fmla="+- 0 363 74"/>
                                <a:gd name="T47" fmla="*/ 363 h 362"/>
                                <a:gd name="T48" fmla="+- 0 3558 3381"/>
                                <a:gd name="T49" fmla="*/ T48 w 212"/>
                                <a:gd name="T50" fmla="+- 0 362 74"/>
                                <a:gd name="T51" fmla="*/ 362 h 362"/>
                                <a:gd name="T52" fmla="+- 0 3568 3381"/>
                                <a:gd name="T53" fmla="*/ T52 w 212"/>
                                <a:gd name="T54" fmla="+- 0 360 74"/>
                                <a:gd name="T55" fmla="*/ 360 h 362"/>
                                <a:gd name="T56" fmla="+- 0 3581 3381"/>
                                <a:gd name="T57" fmla="*/ T56 w 212"/>
                                <a:gd name="T58" fmla="+- 0 354 74"/>
                                <a:gd name="T59" fmla="*/ 354 h 362"/>
                                <a:gd name="T60" fmla="+- 0 3593 3381"/>
                                <a:gd name="T61" fmla="*/ T60 w 212"/>
                                <a:gd name="T62" fmla="+- 0 422 74"/>
                                <a:gd name="T63" fmla="*/ 422 h 362"/>
                                <a:gd name="T64" fmla="+- 0 3572 3381"/>
                                <a:gd name="T65" fmla="*/ T64 w 212"/>
                                <a:gd name="T66" fmla="+- 0 427 74"/>
                                <a:gd name="T67" fmla="*/ 427 h 362"/>
                                <a:gd name="T68" fmla="+- 0 3553 3381"/>
                                <a:gd name="T69" fmla="*/ T68 w 212"/>
                                <a:gd name="T70" fmla="+- 0 431 74"/>
                                <a:gd name="T71" fmla="*/ 431 h 362"/>
                                <a:gd name="T72" fmla="+- 0 3534 3381"/>
                                <a:gd name="T73" fmla="*/ T72 w 212"/>
                                <a:gd name="T74" fmla="+- 0 434 74"/>
                                <a:gd name="T75" fmla="*/ 434 h 362"/>
                                <a:gd name="T76" fmla="+- 0 3507 3381"/>
                                <a:gd name="T77" fmla="*/ T76 w 212"/>
                                <a:gd name="T78" fmla="+- 0 435 74"/>
                                <a:gd name="T79" fmla="*/ 435 h 362"/>
                                <a:gd name="T80" fmla="+- 0 3487 3381"/>
                                <a:gd name="T81" fmla="*/ T80 w 212"/>
                                <a:gd name="T82" fmla="+- 0 434 74"/>
                                <a:gd name="T83" fmla="*/ 434 h 362"/>
                                <a:gd name="T84" fmla="+- 0 3437 3381"/>
                                <a:gd name="T85" fmla="*/ T84 w 212"/>
                                <a:gd name="T86" fmla="+- 0 389 74"/>
                                <a:gd name="T87" fmla="*/ 389 h 362"/>
                                <a:gd name="T88" fmla="+- 0 3423 3381"/>
                                <a:gd name="T89" fmla="*/ T88 w 212"/>
                                <a:gd name="T90" fmla="+- 0 251 74"/>
                                <a:gd name="T91" fmla="*/ 251 h 362"/>
                                <a:gd name="T92" fmla="+- 0 3387 3381"/>
                                <a:gd name="T93" fmla="*/ T92 w 212"/>
                                <a:gd name="T94" fmla="+- 0 254 74"/>
                                <a:gd name="T95" fmla="*/ 254 h 362"/>
                                <a:gd name="T96" fmla="+- 0 3381 3381"/>
                                <a:gd name="T97" fmla="*/ T96 w 212"/>
                                <a:gd name="T98" fmla="+- 0 182 74"/>
                                <a:gd name="T99" fmla="*/ 182 h 362"/>
                                <a:gd name="T100" fmla="+- 0 3417 3381"/>
                                <a:gd name="T101" fmla="*/ T100 w 212"/>
                                <a:gd name="T102" fmla="+- 0 179 74"/>
                                <a:gd name="T103" fmla="*/ 179 h 362"/>
                                <a:gd name="T104" fmla="+- 0 3414 3381"/>
                                <a:gd name="T105" fmla="*/ T104 w 212"/>
                                <a:gd name="T106" fmla="+- 0 132 74"/>
                                <a:gd name="T107" fmla="*/ 132 h 362"/>
                                <a:gd name="T108" fmla="+- 0 3508 3381"/>
                                <a:gd name="T109" fmla="*/ T108 w 212"/>
                                <a:gd name="T110" fmla="+- 0 74 74"/>
                                <a:gd name="T111" fmla="*/ 74 h 3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</a:cxnLst>
                              <a:rect l="0" t="0" r="r" b="b"/>
                              <a:pathLst>
                                <a:path w="212" h="362">
                                  <a:moveTo>
                                    <a:pt x="127" y="0"/>
                                  </a:moveTo>
                                  <a:lnTo>
                                    <a:pt x="135" y="98"/>
                                  </a:lnTo>
                                  <a:lnTo>
                                    <a:pt x="189" y="94"/>
                                  </a:lnTo>
                                  <a:lnTo>
                                    <a:pt x="194" y="166"/>
                                  </a:lnTo>
                                  <a:lnTo>
                                    <a:pt x="140" y="170"/>
                                  </a:lnTo>
                                  <a:lnTo>
                                    <a:pt x="147" y="261"/>
                                  </a:lnTo>
                                  <a:lnTo>
                                    <a:pt x="148" y="272"/>
                                  </a:lnTo>
                                  <a:lnTo>
                                    <a:pt x="150" y="279"/>
                                  </a:lnTo>
                                  <a:lnTo>
                                    <a:pt x="152" y="282"/>
                                  </a:lnTo>
                                  <a:lnTo>
                                    <a:pt x="156" y="287"/>
                                  </a:lnTo>
                                  <a:lnTo>
                                    <a:pt x="162" y="290"/>
                                  </a:lnTo>
                                  <a:lnTo>
                                    <a:pt x="170" y="289"/>
                                  </a:lnTo>
                                  <a:lnTo>
                                    <a:pt x="177" y="288"/>
                                  </a:lnTo>
                                  <a:lnTo>
                                    <a:pt x="187" y="286"/>
                                  </a:lnTo>
                                  <a:lnTo>
                                    <a:pt x="200" y="280"/>
                                  </a:lnTo>
                                  <a:lnTo>
                                    <a:pt x="212" y="348"/>
                                  </a:lnTo>
                                  <a:lnTo>
                                    <a:pt x="191" y="353"/>
                                  </a:lnTo>
                                  <a:lnTo>
                                    <a:pt x="172" y="357"/>
                                  </a:lnTo>
                                  <a:lnTo>
                                    <a:pt x="153" y="360"/>
                                  </a:lnTo>
                                  <a:lnTo>
                                    <a:pt x="126" y="361"/>
                                  </a:lnTo>
                                  <a:lnTo>
                                    <a:pt x="106" y="360"/>
                                  </a:lnTo>
                                  <a:lnTo>
                                    <a:pt x="56" y="315"/>
                                  </a:lnTo>
                                  <a:lnTo>
                                    <a:pt x="42" y="177"/>
                                  </a:lnTo>
                                  <a:lnTo>
                                    <a:pt x="6" y="180"/>
                                  </a:lnTo>
                                  <a:lnTo>
                                    <a:pt x="0" y="108"/>
                                  </a:lnTo>
                                  <a:lnTo>
                                    <a:pt x="36" y="105"/>
                                  </a:lnTo>
                                  <a:lnTo>
                                    <a:pt x="33" y="58"/>
                                  </a:lnTo>
                                  <a:lnTo>
                                    <a:pt x="127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5" name="Group 279"/>
                        <wpg:cNvGrpSpPr>
                          <a:grpSpLocks/>
                        </wpg:cNvGrpSpPr>
                        <wpg:grpSpPr bwMode="auto">
                          <a:xfrm>
                            <a:off x="3612" y="60"/>
                            <a:ext cx="295" cy="361"/>
                            <a:chOff x="3612" y="60"/>
                            <a:chExt cx="295" cy="361"/>
                          </a:xfrm>
                        </wpg:grpSpPr>
                        <wps:wsp>
                          <wps:cNvPr id="296" name="Freeform 280"/>
                          <wps:cNvSpPr>
                            <a:spLocks/>
                          </wps:cNvSpPr>
                          <wps:spPr bwMode="auto">
                            <a:xfrm>
                              <a:off x="3612" y="60"/>
                              <a:ext cx="295" cy="361"/>
                            </a:xfrm>
                            <a:custGeom>
                              <a:avLst/>
                              <a:gdLst>
                                <a:gd name="T0" fmla="+- 0 3710 3612"/>
                                <a:gd name="T1" fmla="*/ T0 w 295"/>
                                <a:gd name="T2" fmla="+- 0 60 60"/>
                                <a:gd name="T3" fmla="*/ 60 h 361"/>
                                <a:gd name="T4" fmla="+- 0 3612 3612"/>
                                <a:gd name="T5" fmla="*/ T4 w 295"/>
                                <a:gd name="T6" fmla="+- 0 66 60"/>
                                <a:gd name="T7" fmla="*/ 66 h 361"/>
                                <a:gd name="T8" fmla="+- 0 3635 3612"/>
                                <a:gd name="T9" fmla="*/ T8 w 295"/>
                                <a:gd name="T10" fmla="+- 0 421 60"/>
                                <a:gd name="T11" fmla="*/ 421 h 361"/>
                                <a:gd name="T12" fmla="+- 0 3733 3612"/>
                                <a:gd name="T13" fmla="*/ T12 w 295"/>
                                <a:gd name="T14" fmla="+- 0 414 60"/>
                                <a:gd name="T15" fmla="*/ 414 h 361"/>
                                <a:gd name="T16" fmla="+- 0 3725 3612"/>
                                <a:gd name="T17" fmla="*/ T16 w 295"/>
                                <a:gd name="T18" fmla="+- 0 277 60"/>
                                <a:gd name="T19" fmla="*/ 277 h 361"/>
                                <a:gd name="T20" fmla="+- 0 3727 3612"/>
                                <a:gd name="T21" fmla="*/ T20 w 295"/>
                                <a:gd name="T22" fmla="+- 0 256 60"/>
                                <a:gd name="T23" fmla="*/ 256 h 361"/>
                                <a:gd name="T24" fmla="+- 0 3733 3612"/>
                                <a:gd name="T25" fmla="*/ T24 w 295"/>
                                <a:gd name="T26" fmla="+- 0 242 60"/>
                                <a:gd name="T27" fmla="*/ 242 h 361"/>
                                <a:gd name="T28" fmla="+- 0 3740 3612"/>
                                <a:gd name="T29" fmla="*/ T28 w 295"/>
                                <a:gd name="T30" fmla="+- 0 232 60"/>
                                <a:gd name="T31" fmla="*/ 232 h 361"/>
                                <a:gd name="T32" fmla="+- 0 3749 3612"/>
                                <a:gd name="T33" fmla="*/ T32 w 295"/>
                                <a:gd name="T34" fmla="+- 0 227 60"/>
                                <a:gd name="T35" fmla="*/ 227 h 361"/>
                                <a:gd name="T36" fmla="+- 0 3772 3612"/>
                                <a:gd name="T37" fmla="*/ T36 w 295"/>
                                <a:gd name="T38" fmla="+- 0 226 60"/>
                                <a:gd name="T39" fmla="*/ 226 h 361"/>
                                <a:gd name="T40" fmla="+- 0 3894 3612"/>
                                <a:gd name="T41" fmla="*/ T40 w 295"/>
                                <a:gd name="T42" fmla="+- 0 226 60"/>
                                <a:gd name="T43" fmla="*/ 226 h 361"/>
                                <a:gd name="T44" fmla="+- 0 3892 3612"/>
                                <a:gd name="T45" fmla="*/ T44 w 295"/>
                                <a:gd name="T46" fmla="+- 0 215 60"/>
                                <a:gd name="T47" fmla="*/ 215 h 361"/>
                                <a:gd name="T48" fmla="+- 0 3887 3612"/>
                                <a:gd name="T49" fmla="*/ T48 w 295"/>
                                <a:gd name="T50" fmla="+- 0 196 60"/>
                                <a:gd name="T51" fmla="*/ 196 h 361"/>
                                <a:gd name="T52" fmla="+- 0 3884 3612"/>
                                <a:gd name="T53" fmla="*/ T52 w 295"/>
                                <a:gd name="T54" fmla="+- 0 191 60"/>
                                <a:gd name="T55" fmla="*/ 191 h 361"/>
                                <a:gd name="T56" fmla="+- 0 3719 3612"/>
                                <a:gd name="T57" fmla="*/ T56 w 295"/>
                                <a:gd name="T58" fmla="+- 0 191 60"/>
                                <a:gd name="T59" fmla="*/ 191 h 361"/>
                                <a:gd name="T60" fmla="+- 0 3710 3612"/>
                                <a:gd name="T61" fmla="*/ T60 w 295"/>
                                <a:gd name="T62" fmla="+- 0 60 60"/>
                                <a:gd name="T63" fmla="*/ 60 h 36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</a:cxnLst>
                              <a:rect l="0" t="0" r="r" b="b"/>
                              <a:pathLst>
                                <a:path w="295" h="361">
                                  <a:moveTo>
                                    <a:pt x="98" y="0"/>
                                  </a:moveTo>
                                  <a:lnTo>
                                    <a:pt x="0" y="6"/>
                                  </a:lnTo>
                                  <a:lnTo>
                                    <a:pt x="23" y="361"/>
                                  </a:lnTo>
                                  <a:lnTo>
                                    <a:pt x="121" y="354"/>
                                  </a:lnTo>
                                  <a:lnTo>
                                    <a:pt x="113" y="217"/>
                                  </a:lnTo>
                                  <a:lnTo>
                                    <a:pt x="115" y="196"/>
                                  </a:lnTo>
                                  <a:lnTo>
                                    <a:pt x="121" y="182"/>
                                  </a:lnTo>
                                  <a:lnTo>
                                    <a:pt x="128" y="172"/>
                                  </a:lnTo>
                                  <a:lnTo>
                                    <a:pt x="137" y="167"/>
                                  </a:lnTo>
                                  <a:lnTo>
                                    <a:pt x="160" y="166"/>
                                  </a:lnTo>
                                  <a:lnTo>
                                    <a:pt x="282" y="166"/>
                                  </a:lnTo>
                                  <a:lnTo>
                                    <a:pt x="280" y="155"/>
                                  </a:lnTo>
                                  <a:lnTo>
                                    <a:pt x="275" y="136"/>
                                  </a:lnTo>
                                  <a:lnTo>
                                    <a:pt x="272" y="131"/>
                                  </a:lnTo>
                                  <a:lnTo>
                                    <a:pt x="107" y="131"/>
                                  </a:lnTo>
                                  <a:lnTo>
                                    <a:pt x="9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7" name="Freeform 281"/>
                          <wps:cNvSpPr>
                            <a:spLocks/>
                          </wps:cNvSpPr>
                          <wps:spPr bwMode="auto">
                            <a:xfrm>
                              <a:off x="3612" y="60"/>
                              <a:ext cx="295" cy="361"/>
                            </a:xfrm>
                            <a:custGeom>
                              <a:avLst/>
                              <a:gdLst>
                                <a:gd name="T0" fmla="+- 0 3894 3612"/>
                                <a:gd name="T1" fmla="*/ T0 w 295"/>
                                <a:gd name="T2" fmla="+- 0 226 60"/>
                                <a:gd name="T3" fmla="*/ 226 h 361"/>
                                <a:gd name="T4" fmla="+- 0 3772 3612"/>
                                <a:gd name="T5" fmla="*/ T4 w 295"/>
                                <a:gd name="T6" fmla="+- 0 226 60"/>
                                <a:gd name="T7" fmla="*/ 226 h 361"/>
                                <a:gd name="T8" fmla="+- 0 3781 3612"/>
                                <a:gd name="T9" fmla="*/ T8 w 295"/>
                                <a:gd name="T10" fmla="+- 0 229 60"/>
                                <a:gd name="T11" fmla="*/ 229 h 361"/>
                                <a:gd name="T12" fmla="+- 0 3793 3612"/>
                                <a:gd name="T13" fmla="*/ T12 w 295"/>
                                <a:gd name="T14" fmla="+- 0 241 60"/>
                                <a:gd name="T15" fmla="*/ 241 h 361"/>
                                <a:gd name="T16" fmla="+- 0 3797 3612"/>
                                <a:gd name="T17" fmla="*/ T16 w 295"/>
                                <a:gd name="T18" fmla="+- 0 252 60"/>
                                <a:gd name="T19" fmla="*/ 252 h 361"/>
                                <a:gd name="T20" fmla="+- 0 3807 3612"/>
                                <a:gd name="T21" fmla="*/ T20 w 295"/>
                                <a:gd name="T22" fmla="+- 0 410 60"/>
                                <a:gd name="T23" fmla="*/ 410 h 361"/>
                                <a:gd name="T24" fmla="+- 0 3906 3612"/>
                                <a:gd name="T25" fmla="*/ T24 w 295"/>
                                <a:gd name="T26" fmla="+- 0 403 60"/>
                                <a:gd name="T27" fmla="*/ 403 h 361"/>
                                <a:gd name="T28" fmla="+- 0 3896 3612"/>
                                <a:gd name="T29" fmla="*/ T28 w 295"/>
                                <a:gd name="T30" fmla="+- 0 238 60"/>
                                <a:gd name="T31" fmla="*/ 238 h 361"/>
                                <a:gd name="T32" fmla="+- 0 3894 3612"/>
                                <a:gd name="T33" fmla="*/ T32 w 295"/>
                                <a:gd name="T34" fmla="+- 0 226 60"/>
                                <a:gd name="T35" fmla="*/ 226 h 36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295" h="361">
                                  <a:moveTo>
                                    <a:pt x="282" y="166"/>
                                  </a:moveTo>
                                  <a:lnTo>
                                    <a:pt x="160" y="166"/>
                                  </a:lnTo>
                                  <a:lnTo>
                                    <a:pt x="169" y="169"/>
                                  </a:lnTo>
                                  <a:lnTo>
                                    <a:pt x="181" y="181"/>
                                  </a:lnTo>
                                  <a:lnTo>
                                    <a:pt x="185" y="192"/>
                                  </a:lnTo>
                                  <a:lnTo>
                                    <a:pt x="195" y="350"/>
                                  </a:lnTo>
                                  <a:lnTo>
                                    <a:pt x="294" y="343"/>
                                  </a:lnTo>
                                  <a:lnTo>
                                    <a:pt x="284" y="178"/>
                                  </a:lnTo>
                                  <a:lnTo>
                                    <a:pt x="282" y="16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8" name="Freeform 282"/>
                          <wps:cNvSpPr>
                            <a:spLocks/>
                          </wps:cNvSpPr>
                          <wps:spPr bwMode="auto">
                            <a:xfrm>
                              <a:off x="3612" y="60"/>
                              <a:ext cx="295" cy="361"/>
                            </a:xfrm>
                            <a:custGeom>
                              <a:avLst/>
                              <a:gdLst>
                                <a:gd name="T0" fmla="+- 0 3815 3612"/>
                                <a:gd name="T1" fmla="*/ T0 w 295"/>
                                <a:gd name="T2" fmla="+- 0 147 60"/>
                                <a:gd name="T3" fmla="*/ 147 h 361"/>
                                <a:gd name="T4" fmla="+- 0 3749 3612"/>
                                <a:gd name="T5" fmla="*/ T4 w 295"/>
                                <a:gd name="T6" fmla="+- 0 163 60"/>
                                <a:gd name="T7" fmla="*/ 163 h 361"/>
                                <a:gd name="T8" fmla="+- 0 3719 3612"/>
                                <a:gd name="T9" fmla="*/ T8 w 295"/>
                                <a:gd name="T10" fmla="+- 0 191 60"/>
                                <a:gd name="T11" fmla="*/ 191 h 361"/>
                                <a:gd name="T12" fmla="+- 0 3884 3612"/>
                                <a:gd name="T13" fmla="*/ T12 w 295"/>
                                <a:gd name="T14" fmla="+- 0 191 60"/>
                                <a:gd name="T15" fmla="*/ 191 h 361"/>
                                <a:gd name="T16" fmla="+- 0 3836 3612"/>
                                <a:gd name="T17" fmla="*/ T16 w 295"/>
                                <a:gd name="T18" fmla="+- 0 150 60"/>
                                <a:gd name="T19" fmla="*/ 150 h 361"/>
                                <a:gd name="T20" fmla="+- 0 3815 3612"/>
                                <a:gd name="T21" fmla="*/ T20 w 295"/>
                                <a:gd name="T22" fmla="+- 0 147 60"/>
                                <a:gd name="T23" fmla="*/ 147 h 36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295" h="361">
                                  <a:moveTo>
                                    <a:pt x="203" y="87"/>
                                  </a:moveTo>
                                  <a:lnTo>
                                    <a:pt x="137" y="103"/>
                                  </a:lnTo>
                                  <a:lnTo>
                                    <a:pt x="107" y="131"/>
                                  </a:lnTo>
                                  <a:lnTo>
                                    <a:pt x="272" y="131"/>
                                  </a:lnTo>
                                  <a:lnTo>
                                    <a:pt x="224" y="90"/>
                                  </a:lnTo>
                                  <a:lnTo>
                                    <a:pt x="203" y="8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9" name="Group 283"/>
                        <wpg:cNvGrpSpPr>
                          <a:grpSpLocks/>
                        </wpg:cNvGrpSpPr>
                        <wpg:grpSpPr bwMode="auto">
                          <a:xfrm>
                            <a:off x="3612" y="60"/>
                            <a:ext cx="295" cy="361"/>
                            <a:chOff x="3612" y="60"/>
                            <a:chExt cx="295" cy="361"/>
                          </a:xfrm>
                        </wpg:grpSpPr>
                        <wps:wsp>
                          <wps:cNvPr id="300" name="Freeform 284"/>
                          <wps:cNvSpPr>
                            <a:spLocks/>
                          </wps:cNvSpPr>
                          <wps:spPr bwMode="auto">
                            <a:xfrm>
                              <a:off x="3612" y="60"/>
                              <a:ext cx="295" cy="361"/>
                            </a:xfrm>
                            <a:custGeom>
                              <a:avLst/>
                              <a:gdLst>
                                <a:gd name="T0" fmla="+- 0 3612 3612"/>
                                <a:gd name="T1" fmla="*/ T0 w 295"/>
                                <a:gd name="T2" fmla="+- 0 66 60"/>
                                <a:gd name="T3" fmla="*/ 66 h 361"/>
                                <a:gd name="T4" fmla="+- 0 3710 3612"/>
                                <a:gd name="T5" fmla="*/ T4 w 295"/>
                                <a:gd name="T6" fmla="+- 0 60 60"/>
                                <a:gd name="T7" fmla="*/ 60 h 361"/>
                                <a:gd name="T8" fmla="+- 0 3719 3612"/>
                                <a:gd name="T9" fmla="*/ T8 w 295"/>
                                <a:gd name="T10" fmla="+- 0 191 60"/>
                                <a:gd name="T11" fmla="*/ 191 h 361"/>
                                <a:gd name="T12" fmla="+- 0 3734 3612"/>
                                <a:gd name="T13" fmla="*/ T12 w 295"/>
                                <a:gd name="T14" fmla="+- 0 175 60"/>
                                <a:gd name="T15" fmla="*/ 175 h 361"/>
                                <a:gd name="T16" fmla="+- 0 3749 3612"/>
                                <a:gd name="T17" fmla="*/ T16 w 295"/>
                                <a:gd name="T18" fmla="+- 0 163 60"/>
                                <a:gd name="T19" fmla="*/ 163 h 361"/>
                                <a:gd name="T20" fmla="+- 0 3769 3612"/>
                                <a:gd name="T21" fmla="*/ T20 w 295"/>
                                <a:gd name="T22" fmla="+- 0 153 60"/>
                                <a:gd name="T23" fmla="*/ 153 h 361"/>
                                <a:gd name="T24" fmla="+- 0 3788 3612"/>
                                <a:gd name="T25" fmla="*/ T24 w 295"/>
                                <a:gd name="T26" fmla="+- 0 148 60"/>
                                <a:gd name="T27" fmla="*/ 148 h 361"/>
                                <a:gd name="T28" fmla="+- 0 3815 3612"/>
                                <a:gd name="T29" fmla="*/ T28 w 295"/>
                                <a:gd name="T30" fmla="+- 0 147 60"/>
                                <a:gd name="T31" fmla="*/ 147 h 361"/>
                                <a:gd name="T32" fmla="+- 0 3836 3612"/>
                                <a:gd name="T33" fmla="*/ T32 w 295"/>
                                <a:gd name="T34" fmla="+- 0 150 60"/>
                                <a:gd name="T35" fmla="*/ 150 h 361"/>
                                <a:gd name="T36" fmla="+- 0 3887 3612"/>
                                <a:gd name="T37" fmla="*/ T36 w 295"/>
                                <a:gd name="T38" fmla="+- 0 196 60"/>
                                <a:gd name="T39" fmla="*/ 196 h 361"/>
                                <a:gd name="T40" fmla="+- 0 3906 3612"/>
                                <a:gd name="T41" fmla="*/ T40 w 295"/>
                                <a:gd name="T42" fmla="+- 0 403 60"/>
                                <a:gd name="T43" fmla="*/ 403 h 361"/>
                                <a:gd name="T44" fmla="+- 0 3807 3612"/>
                                <a:gd name="T45" fmla="*/ T44 w 295"/>
                                <a:gd name="T46" fmla="+- 0 410 60"/>
                                <a:gd name="T47" fmla="*/ 410 h 361"/>
                                <a:gd name="T48" fmla="+- 0 3798 3612"/>
                                <a:gd name="T49" fmla="*/ T48 w 295"/>
                                <a:gd name="T50" fmla="+- 0 268 60"/>
                                <a:gd name="T51" fmla="*/ 268 h 361"/>
                                <a:gd name="T52" fmla="+- 0 3797 3612"/>
                                <a:gd name="T53" fmla="*/ T52 w 295"/>
                                <a:gd name="T54" fmla="+- 0 252 60"/>
                                <a:gd name="T55" fmla="*/ 252 h 361"/>
                                <a:gd name="T56" fmla="+- 0 3793 3612"/>
                                <a:gd name="T57" fmla="*/ T56 w 295"/>
                                <a:gd name="T58" fmla="+- 0 241 60"/>
                                <a:gd name="T59" fmla="*/ 241 h 361"/>
                                <a:gd name="T60" fmla="+- 0 3787 3612"/>
                                <a:gd name="T61" fmla="*/ T60 w 295"/>
                                <a:gd name="T62" fmla="+- 0 235 60"/>
                                <a:gd name="T63" fmla="*/ 235 h 361"/>
                                <a:gd name="T64" fmla="+- 0 3781 3612"/>
                                <a:gd name="T65" fmla="*/ T64 w 295"/>
                                <a:gd name="T66" fmla="+- 0 229 60"/>
                                <a:gd name="T67" fmla="*/ 229 h 361"/>
                                <a:gd name="T68" fmla="+- 0 3772 3612"/>
                                <a:gd name="T69" fmla="*/ T68 w 295"/>
                                <a:gd name="T70" fmla="+- 0 226 60"/>
                                <a:gd name="T71" fmla="*/ 226 h 361"/>
                                <a:gd name="T72" fmla="+- 0 3725 3612"/>
                                <a:gd name="T73" fmla="*/ T72 w 295"/>
                                <a:gd name="T74" fmla="+- 0 277 60"/>
                                <a:gd name="T75" fmla="*/ 277 h 361"/>
                                <a:gd name="T76" fmla="+- 0 3733 3612"/>
                                <a:gd name="T77" fmla="*/ T76 w 295"/>
                                <a:gd name="T78" fmla="+- 0 414 60"/>
                                <a:gd name="T79" fmla="*/ 414 h 361"/>
                                <a:gd name="T80" fmla="+- 0 3635 3612"/>
                                <a:gd name="T81" fmla="*/ T80 w 295"/>
                                <a:gd name="T82" fmla="+- 0 421 60"/>
                                <a:gd name="T83" fmla="*/ 421 h 361"/>
                                <a:gd name="T84" fmla="+- 0 3612 3612"/>
                                <a:gd name="T85" fmla="*/ T84 w 295"/>
                                <a:gd name="T86" fmla="+- 0 66 60"/>
                                <a:gd name="T87" fmla="*/ 66 h 36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</a:cxnLst>
                              <a:rect l="0" t="0" r="r" b="b"/>
                              <a:pathLst>
                                <a:path w="295" h="361">
                                  <a:moveTo>
                                    <a:pt x="0" y="6"/>
                                  </a:moveTo>
                                  <a:lnTo>
                                    <a:pt x="98" y="0"/>
                                  </a:lnTo>
                                  <a:lnTo>
                                    <a:pt x="107" y="131"/>
                                  </a:lnTo>
                                  <a:lnTo>
                                    <a:pt x="122" y="115"/>
                                  </a:lnTo>
                                  <a:lnTo>
                                    <a:pt x="137" y="103"/>
                                  </a:lnTo>
                                  <a:lnTo>
                                    <a:pt x="157" y="93"/>
                                  </a:lnTo>
                                  <a:lnTo>
                                    <a:pt x="176" y="88"/>
                                  </a:lnTo>
                                  <a:lnTo>
                                    <a:pt x="203" y="87"/>
                                  </a:lnTo>
                                  <a:lnTo>
                                    <a:pt x="224" y="90"/>
                                  </a:lnTo>
                                  <a:lnTo>
                                    <a:pt x="275" y="136"/>
                                  </a:lnTo>
                                  <a:lnTo>
                                    <a:pt x="294" y="343"/>
                                  </a:lnTo>
                                  <a:lnTo>
                                    <a:pt x="195" y="350"/>
                                  </a:lnTo>
                                  <a:lnTo>
                                    <a:pt x="186" y="208"/>
                                  </a:lnTo>
                                  <a:lnTo>
                                    <a:pt x="185" y="192"/>
                                  </a:lnTo>
                                  <a:lnTo>
                                    <a:pt x="181" y="181"/>
                                  </a:lnTo>
                                  <a:lnTo>
                                    <a:pt x="175" y="175"/>
                                  </a:lnTo>
                                  <a:lnTo>
                                    <a:pt x="169" y="169"/>
                                  </a:lnTo>
                                  <a:lnTo>
                                    <a:pt x="160" y="166"/>
                                  </a:lnTo>
                                  <a:lnTo>
                                    <a:pt x="113" y="217"/>
                                  </a:lnTo>
                                  <a:lnTo>
                                    <a:pt x="121" y="354"/>
                                  </a:lnTo>
                                  <a:lnTo>
                                    <a:pt x="23" y="361"/>
                                  </a:lnTo>
                                  <a:lnTo>
                                    <a:pt x="0" y="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1" name="Group 285"/>
                        <wpg:cNvGrpSpPr>
                          <a:grpSpLocks/>
                        </wpg:cNvGrpSpPr>
                        <wpg:grpSpPr bwMode="auto">
                          <a:xfrm>
                            <a:off x="4104" y="25"/>
                            <a:ext cx="291" cy="365"/>
                            <a:chOff x="4104" y="25"/>
                            <a:chExt cx="291" cy="365"/>
                          </a:xfrm>
                        </wpg:grpSpPr>
                        <wps:wsp>
                          <wps:cNvPr id="302" name="Freeform 286"/>
                          <wps:cNvSpPr>
                            <a:spLocks/>
                          </wps:cNvSpPr>
                          <wps:spPr bwMode="auto">
                            <a:xfrm>
                              <a:off x="4104" y="25"/>
                              <a:ext cx="291" cy="365"/>
                            </a:xfrm>
                            <a:custGeom>
                              <a:avLst/>
                              <a:gdLst>
                                <a:gd name="T0" fmla="+- 0 4392 4104"/>
                                <a:gd name="T1" fmla="*/ T0 w 291"/>
                                <a:gd name="T2" fmla="+- 0 25 25"/>
                                <a:gd name="T3" fmla="*/ 25 h 365"/>
                                <a:gd name="T4" fmla="+- 0 4104 4104"/>
                                <a:gd name="T5" fmla="*/ T4 w 291"/>
                                <a:gd name="T6" fmla="+- 0 37 25"/>
                                <a:gd name="T7" fmla="*/ 37 h 365"/>
                                <a:gd name="T8" fmla="+- 0 4108 4104"/>
                                <a:gd name="T9" fmla="*/ T8 w 291"/>
                                <a:gd name="T10" fmla="+- 0 120 25"/>
                                <a:gd name="T11" fmla="*/ 120 h 365"/>
                                <a:gd name="T12" fmla="+- 0 4272 4104"/>
                                <a:gd name="T13" fmla="*/ T12 w 291"/>
                                <a:gd name="T14" fmla="+- 0 128 25"/>
                                <a:gd name="T15" fmla="*/ 128 h 365"/>
                                <a:gd name="T16" fmla="+- 0 4260 4104"/>
                                <a:gd name="T17" fmla="*/ T16 w 291"/>
                                <a:gd name="T18" fmla="+- 0 145 25"/>
                                <a:gd name="T19" fmla="*/ 145 h 365"/>
                                <a:gd name="T20" fmla="+- 0 4222 4104"/>
                                <a:gd name="T21" fmla="*/ T20 w 291"/>
                                <a:gd name="T22" fmla="+- 0 214 25"/>
                                <a:gd name="T23" fmla="*/ 214 h 365"/>
                                <a:gd name="T24" fmla="+- 0 4196 4104"/>
                                <a:gd name="T25" fmla="*/ T24 w 291"/>
                                <a:gd name="T26" fmla="+- 0 285 25"/>
                                <a:gd name="T27" fmla="*/ 285 h 365"/>
                                <a:gd name="T28" fmla="+- 0 4185 4104"/>
                                <a:gd name="T29" fmla="*/ T28 w 291"/>
                                <a:gd name="T30" fmla="+- 0 345 25"/>
                                <a:gd name="T31" fmla="*/ 345 h 365"/>
                                <a:gd name="T32" fmla="+- 0 4179 4104"/>
                                <a:gd name="T33" fmla="*/ T32 w 291"/>
                                <a:gd name="T34" fmla="+- 0 389 25"/>
                                <a:gd name="T35" fmla="*/ 389 h 365"/>
                                <a:gd name="T36" fmla="+- 0 4278 4104"/>
                                <a:gd name="T37" fmla="*/ T36 w 291"/>
                                <a:gd name="T38" fmla="+- 0 383 25"/>
                                <a:gd name="T39" fmla="*/ 383 h 365"/>
                                <a:gd name="T40" fmla="+- 0 4279 4104"/>
                                <a:gd name="T41" fmla="*/ T40 w 291"/>
                                <a:gd name="T42" fmla="+- 0 363 25"/>
                                <a:gd name="T43" fmla="*/ 363 h 365"/>
                                <a:gd name="T44" fmla="+- 0 4280 4104"/>
                                <a:gd name="T45" fmla="*/ T44 w 291"/>
                                <a:gd name="T46" fmla="+- 0 343 25"/>
                                <a:gd name="T47" fmla="*/ 343 h 365"/>
                                <a:gd name="T48" fmla="+- 0 4295 4104"/>
                                <a:gd name="T49" fmla="*/ T48 w 291"/>
                                <a:gd name="T50" fmla="+- 0 264 25"/>
                                <a:gd name="T51" fmla="*/ 264 h 365"/>
                                <a:gd name="T52" fmla="+- 0 4322 4104"/>
                                <a:gd name="T53" fmla="*/ T52 w 291"/>
                                <a:gd name="T54" fmla="+- 0 193 25"/>
                                <a:gd name="T55" fmla="*/ 193 h 365"/>
                                <a:gd name="T56" fmla="+- 0 4355 4104"/>
                                <a:gd name="T57" fmla="*/ T56 w 291"/>
                                <a:gd name="T58" fmla="+- 0 137 25"/>
                                <a:gd name="T59" fmla="*/ 137 h 365"/>
                                <a:gd name="T60" fmla="+- 0 4395 4104"/>
                                <a:gd name="T61" fmla="*/ T60 w 291"/>
                                <a:gd name="T62" fmla="+- 0 91 25"/>
                                <a:gd name="T63" fmla="*/ 91 h 365"/>
                                <a:gd name="T64" fmla="+- 0 4392 4104"/>
                                <a:gd name="T65" fmla="*/ T64 w 291"/>
                                <a:gd name="T66" fmla="+- 0 25 25"/>
                                <a:gd name="T67" fmla="*/ 25 h 36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291" h="365">
                                  <a:moveTo>
                                    <a:pt x="288" y="0"/>
                                  </a:moveTo>
                                  <a:lnTo>
                                    <a:pt x="0" y="12"/>
                                  </a:lnTo>
                                  <a:lnTo>
                                    <a:pt x="4" y="95"/>
                                  </a:lnTo>
                                  <a:lnTo>
                                    <a:pt x="168" y="103"/>
                                  </a:lnTo>
                                  <a:lnTo>
                                    <a:pt x="156" y="120"/>
                                  </a:lnTo>
                                  <a:lnTo>
                                    <a:pt x="118" y="189"/>
                                  </a:lnTo>
                                  <a:lnTo>
                                    <a:pt x="92" y="260"/>
                                  </a:lnTo>
                                  <a:lnTo>
                                    <a:pt x="81" y="320"/>
                                  </a:lnTo>
                                  <a:lnTo>
                                    <a:pt x="75" y="364"/>
                                  </a:lnTo>
                                  <a:lnTo>
                                    <a:pt x="174" y="358"/>
                                  </a:lnTo>
                                  <a:lnTo>
                                    <a:pt x="175" y="338"/>
                                  </a:lnTo>
                                  <a:lnTo>
                                    <a:pt x="176" y="318"/>
                                  </a:lnTo>
                                  <a:lnTo>
                                    <a:pt x="191" y="239"/>
                                  </a:lnTo>
                                  <a:lnTo>
                                    <a:pt x="218" y="168"/>
                                  </a:lnTo>
                                  <a:lnTo>
                                    <a:pt x="251" y="112"/>
                                  </a:lnTo>
                                  <a:lnTo>
                                    <a:pt x="291" y="66"/>
                                  </a:lnTo>
                                  <a:lnTo>
                                    <a:pt x="28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3" name="Group 287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0860" cy="2634"/>
                            <a:chOff x="0" y="0"/>
                            <a:chExt cx="10860" cy="2634"/>
                          </a:xfrm>
                        </wpg:grpSpPr>
                        <wps:wsp>
                          <wps:cNvPr id="304" name="Freeform 288"/>
                          <wps:cNvSpPr>
                            <a:spLocks/>
                          </wps:cNvSpPr>
                          <wps:spPr bwMode="auto">
                            <a:xfrm>
                              <a:off x="4104" y="25"/>
                              <a:ext cx="291" cy="365"/>
                            </a:xfrm>
                            <a:custGeom>
                              <a:avLst/>
                              <a:gdLst>
                                <a:gd name="T0" fmla="+- 0 4104 4104"/>
                                <a:gd name="T1" fmla="*/ T0 w 291"/>
                                <a:gd name="T2" fmla="+- 0 37 25"/>
                                <a:gd name="T3" fmla="*/ 37 h 365"/>
                                <a:gd name="T4" fmla="+- 0 4392 4104"/>
                                <a:gd name="T5" fmla="*/ T4 w 291"/>
                                <a:gd name="T6" fmla="+- 0 25 25"/>
                                <a:gd name="T7" fmla="*/ 25 h 365"/>
                                <a:gd name="T8" fmla="+- 0 4395 4104"/>
                                <a:gd name="T9" fmla="*/ T8 w 291"/>
                                <a:gd name="T10" fmla="+- 0 91 25"/>
                                <a:gd name="T11" fmla="*/ 91 h 365"/>
                                <a:gd name="T12" fmla="+- 0 4381 4104"/>
                                <a:gd name="T13" fmla="*/ T12 w 291"/>
                                <a:gd name="T14" fmla="+- 0 106 25"/>
                                <a:gd name="T15" fmla="*/ 106 h 365"/>
                                <a:gd name="T16" fmla="+- 0 4367 4104"/>
                                <a:gd name="T17" fmla="*/ T16 w 291"/>
                                <a:gd name="T18" fmla="+- 0 121 25"/>
                                <a:gd name="T19" fmla="*/ 121 h 365"/>
                                <a:gd name="T20" fmla="+- 0 4332 4104"/>
                                <a:gd name="T21" fmla="*/ T20 w 291"/>
                                <a:gd name="T22" fmla="+- 0 174 25"/>
                                <a:gd name="T23" fmla="*/ 174 h 365"/>
                                <a:gd name="T24" fmla="+- 0 4307 4104"/>
                                <a:gd name="T25" fmla="*/ T24 w 291"/>
                                <a:gd name="T26" fmla="+- 0 229 25"/>
                                <a:gd name="T27" fmla="*/ 229 h 365"/>
                                <a:gd name="T28" fmla="+- 0 4286 4104"/>
                                <a:gd name="T29" fmla="*/ T28 w 291"/>
                                <a:gd name="T30" fmla="+- 0 305 25"/>
                                <a:gd name="T31" fmla="*/ 305 h 365"/>
                                <a:gd name="T32" fmla="+- 0 4278 4104"/>
                                <a:gd name="T33" fmla="*/ T32 w 291"/>
                                <a:gd name="T34" fmla="+- 0 383 25"/>
                                <a:gd name="T35" fmla="*/ 383 h 365"/>
                                <a:gd name="T36" fmla="+- 0 4179 4104"/>
                                <a:gd name="T37" fmla="*/ T36 w 291"/>
                                <a:gd name="T38" fmla="+- 0 389 25"/>
                                <a:gd name="T39" fmla="*/ 389 h 365"/>
                                <a:gd name="T40" fmla="+- 0 4188 4104"/>
                                <a:gd name="T41" fmla="*/ T40 w 291"/>
                                <a:gd name="T42" fmla="+- 0 324 25"/>
                                <a:gd name="T43" fmla="*/ 324 h 365"/>
                                <a:gd name="T44" fmla="+- 0 4207 4104"/>
                                <a:gd name="T45" fmla="*/ T44 w 291"/>
                                <a:gd name="T46" fmla="+- 0 250 25"/>
                                <a:gd name="T47" fmla="*/ 250 h 365"/>
                                <a:gd name="T48" fmla="+- 0 4239 4104"/>
                                <a:gd name="T49" fmla="*/ T48 w 291"/>
                                <a:gd name="T50" fmla="+- 0 180 25"/>
                                <a:gd name="T51" fmla="*/ 180 h 365"/>
                                <a:gd name="T52" fmla="+- 0 4272 4104"/>
                                <a:gd name="T53" fmla="*/ T52 w 291"/>
                                <a:gd name="T54" fmla="+- 0 128 25"/>
                                <a:gd name="T55" fmla="*/ 128 h 365"/>
                                <a:gd name="T56" fmla="+- 0 4108 4104"/>
                                <a:gd name="T57" fmla="*/ T56 w 291"/>
                                <a:gd name="T58" fmla="+- 0 120 25"/>
                                <a:gd name="T59" fmla="*/ 120 h 365"/>
                                <a:gd name="T60" fmla="+- 0 4104 4104"/>
                                <a:gd name="T61" fmla="*/ T60 w 291"/>
                                <a:gd name="T62" fmla="+- 0 37 25"/>
                                <a:gd name="T63" fmla="*/ 37 h 36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</a:cxnLst>
                              <a:rect l="0" t="0" r="r" b="b"/>
                              <a:pathLst>
                                <a:path w="291" h="365">
                                  <a:moveTo>
                                    <a:pt x="0" y="12"/>
                                  </a:moveTo>
                                  <a:lnTo>
                                    <a:pt x="288" y="0"/>
                                  </a:lnTo>
                                  <a:lnTo>
                                    <a:pt x="291" y="66"/>
                                  </a:lnTo>
                                  <a:lnTo>
                                    <a:pt x="277" y="81"/>
                                  </a:lnTo>
                                  <a:lnTo>
                                    <a:pt x="263" y="96"/>
                                  </a:lnTo>
                                  <a:lnTo>
                                    <a:pt x="228" y="149"/>
                                  </a:lnTo>
                                  <a:lnTo>
                                    <a:pt x="203" y="204"/>
                                  </a:lnTo>
                                  <a:lnTo>
                                    <a:pt x="182" y="280"/>
                                  </a:lnTo>
                                  <a:lnTo>
                                    <a:pt x="174" y="358"/>
                                  </a:lnTo>
                                  <a:lnTo>
                                    <a:pt x="75" y="364"/>
                                  </a:lnTo>
                                  <a:lnTo>
                                    <a:pt x="84" y="299"/>
                                  </a:lnTo>
                                  <a:lnTo>
                                    <a:pt x="103" y="225"/>
                                  </a:lnTo>
                                  <a:lnTo>
                                    <a:pt x="135" y="155"/>
                                  </a:lnTo>
                                  <a:lnTo>
                                    <a:pt x="168" y="103"/>
                                  </a:lnTo>
                                  <a:lnTo>
                                    <a:pt x="4" y="95"/>
                                  </a:lnTo>
                                  <a:lnTo>
                                    <a:pt x="0" y="1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305" name="Picture 28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4598" y="0"/>
                              <a:ext cx="2234" cy="3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306" name="Picture 290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966" y="47"/>
                              <a:ext cx="3255" cy="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307" name="Picture 29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1058"/>
                              <a:ext cx="1605" cy="15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308" name="Picture 29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9165" y="1058"/>
                              <a:ext cx="1605" cy="15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309" name="Text Box 2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0860" cy="26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A5787" w:rsidRDefault="005A5787" w:rsidP="005A5787">
                                <w:pPr>
                                  <w:spacing w:line="240" w:lineRule="auto"/>
                                  <w:ind w:left="3542" w:right="2059" w:hanging="1584"/>
                                  <w:rPr>
                                    <w:rFonts w:ascii="Tahoma"/>
                                    <w:b/>
                                    <w:spacing w:val="-1"/>
                                    <w:sz w:val="52"/>
                                  </w:rPr>
                                </w:pPr>
                                <w:r>
                                  <w:rPr>
                                    <w:rFonts w:ascii="Tahoma"/>
                                    <w:b/>
                                    <w:spacing w:val="-1"/>
                                    <w:sz w:val="52"/>
                                  </w:rPr>
                                  <w:t xml:space="preserve"> </w:t>
                                </w:r>
                              </w:p>
                              <w:p w:rsidR="005A5787" w:rsidRDefault="005A5787" w:rsidP="005A5787">
                                <w:pPr>
                                  <w:spacing w:line="240" w:lineRule="auto"/>
                                  <w:ind w:left="3542" w:right="2059" w:hanging="1584"/>
                                  <w:rPr>
                                    <w:rFonts w:ascii="Tahoma" w:eastAsia="Tahoma" w:hAnsi="Tahoma" w:cs="Tahoma"/>
                                    <w:sz w:val="52"/>
                                    <w:szCs w:val="52"/>
                                  </w:rPr>
                                </w:pPr>
                                <w:r w:rsidRPr="005A5787">
                                  <w:rPr>
                                    <w:rFonts w:ascii="Tahoma"/>
                                    <w:b/>
                                    <w:spacing w:val="-1"/>
                                    <w:sz w:val="48"/>
                                  </w:rPr>
                                  <w:t>Mark Twain</w:t>
                                </w:r>
                                <w:r w:rsidRPr="005A5787">
                                  <w:rPr>
                                    <w:rFonts w:ascii="Tahoma"/>
                                    <w:b/>
                                    <w:spacing w:val="1"/>
                                    <w:sz w:val="48"/>
                                  </w:rPr>
                                  <w:t xml:space="preserve"> </w:t>
                                </w:r>
                                <w:r w:rsidRPr="005A5787">
                                  <w:rPr>
                                    <w:rFonts w:ascii="Tahoma"/>
                                    <w:b/>
                                    <w:spacing w:val="-2"/>
                                    <w:sz w:val="48"/>
                                  </w:rPr>
                                  <w:t>Middle</w:t>
                                </w:r>
                                <w:r w:rsidRPr="005A5787">
                                  <w:rPr>
                                    <w:rFonts w:ascii="Tahoma"/>
                                    <w:b/>
                                    <w:spacing w:val="1"/>
                                    <w:sz w:val="48"/>
                                  </w:rPr>
                                  <w:t xml:space="preserve"> S</w:t>
                                </w:r>
                                <w:r w:rsidRPr="005A5787">
                                  <w:rPr>
                                    <w:rFonts w:ascii="Tahoma"/>
                                    <w:b/>
                                    <w:spacing w:val="-1"/>
                                    <w:sz w:val="48"/>
                                  </w:rPr>
                                  <w:t>chool</w:t>
                                </w:r>
                                <w:r w:rsidRPr="005A5787">
                                  <w:rPr>
                                    <w:rFonts w:ascii="Tahoma"/>
                                    <w:b/>
                                    <w:spacing w:val="25"/>
                                    <w:sz w:val="48"/>
                                  </w:rPr>
                                  <w:t xml:space="preserve"> </w:t>
                                </w:r>
                                <w:r w:rsidRPr="005A5787">
                                  <w:rPr>
                                    <w:rFonts w:ascii="Tahoma"/>
                                    <w:b/>
                                    <w:spacing w:val="-1"/>
                                    <w:sz w:val="48"/>
                                  </w:rPr>
                                  <w:t>Summer</w:t>
                                </w:r>
                                <w:r w:rsidRPr="005A5787">
                                  <w:rPr>
                                    <w:rFonts w:ascii="Tahoma"/>
                                    <w:b/>
                                    <w:spacing w:val="-5"/>
                                    <w:sz w:val="48"/>
                                  </w:rPr>
                                  <w:t xml:space="preserve"> </w:t>
                                </w:r>
                                <w:r w:rsidRPr="005A5787">
                                  <w:rPr>
                                    <w:rFonts w:ascii="Tahoma"/>
                                    <w:b/>
                                    <w:spacing w:val="-1"/>
                                    <w:sz w:val="48"/>
                                  </w:rPr>
                                  <w:t>201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3F04C50F" id="Group 269" o:spid="_x0000_s1026" style="width:540pt;height:122.25pt;mso-position-horizontal-relative:char;mso-position-vertical-relative:line" coordsize="10860,2634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54" o:spid="_x0000_s1027" type="#_x0000_t75" style="position:absolute;left:60;top:156;width:10800;height:16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Vza2rAAAAA3AAAAA8AAABkcnMvZG93bnJldi54bWxET02LwjAQvQv+hzCCN031UHerUURYWAQP&#10;dffibWjGpthMSpPW9t+bg+Dx8b53h8HWoqfWV44VrJYJCOLC6YpLBf9/P4svED4ga6wdk4KRPBz2&#10;08kOM+2enFN/DaWIIewzVGBCaDIpfWHIol+6hjhyd9daDBG2pdQtPmO4reU6SVJpseLYYLChk6Hi&#10;ce2sglv3nfp+zPP8lvpLKMy5s+NZqflsOG5BBBrCR/x2/2oF602cH8/EIyD3L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5XNrasAAAADcAAAADwAAAAAAAAAAAAAAAACfAgAA&#10;ZHJzL2Rvd25yZXYueG1sUEsFBgAAAAAEAAQA9wAAAIwDAAAAAA==&#10;">
                  <v:imagedata r:id="rId11" o:title=""/>
                </v:shape>
                <v:shape id="Picture 255" o:spid="_x0000_s1028" type="#_x0000_t75" style="position:absolute;left:691;top:286;width:1725;height:75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pNvDTHAAAA3AAAAA8AAABkcnMvZG93bnJldi54bWxEj09rwkAUxO+FfoflCb0E3ShtItFVtKUi&#10;SA/1D3h8ZJ9JaPZtyG5N/PauUOhxmJnfMPNlb2pxpdZVlhWMRzEI4tzqigsFx8PncArCeWSNtWVS&#10;cCMHy8Xz0xwzbTv+puveFyJA2GWooPS+yaR0eUkG3cg2xMG72NagD7ItpG6xC3BTy0kcJ9JgxWGh&#10;xIbeS8p/9r9GQRJF7vK1M9Ep2Wx26+4jfTu/pkq9DPrVDISn3v+H/9pbrWCSjuFxJhwBubgD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ApNvDTHAAAA3AAAAA8AAAAAAAAAAAAA&#10;AAAAnwIAAGRycy9kb3ducmV2LnhtbFBLBQYAAAAABAAEAPcAAACTAwAAAAA=&#10;">
                  <v:imagedata r:id="rId12" o:title=""/>
                </v:shape>
                <v:group id="Group 256" o:spid="_x0000_s1029" style="position:absolute;left:2591;top:119;width:437;height:398" coordorigin="2591,119" coordsize="437,3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3mzsc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Jkm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5s7HFAAAA3AAA&#10;AA8AAAAAAAAAAAAAAAAAqgIAAGRycy9kb3ducmV2LnhtbFBLBQYAAAAABAAEAPoAAACcAwAAAAA=&#10;">
                  <v:shape id="Freeform 257" o:spid="_x0000_s1030" style="position:absolute;left:2591;top:119;width:437;height:398;visibility:visible;mso-wrap-style:square;v-text-anchor:top" coordsize="437,3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TuLMUA&#10;AADcAAAADwAAAGRycy9kb3ducmV2LnhtbESPQWsCMRSE7wX/Q3iCl1KzWrBlaxRRW+xJ3Ip7fWxe&#10;N4ublyWJuv33plDocZiZb5j5sretuJIPjWMFk3EGgrhyuuFawfHr/ekVRIjIGlvHpOCHAiwXg4c5&#10;5trd+EDXItYiQTjkqMDE2OVShsqQxTB2HXHyvp23GJP0tdQebwluWznNspm02HBaMNjR2lB1Li5W&#10;QXGZHT5Xpdeh3H+UW1NtTo/bjVKjYb96AxGpj//hv/ZOK5i+PMPvmXQE5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FO4sxQAAANwAAAAPAAAAAAAAAAAAAAAAAJgCAABkcnMv&#10;ZG93bnJldi54bWxQSwUGAAAAAAQABAD1AAAAigMAAAAA&#10;" path="m144,28l,45,40,398r90,-11l99,118r79,l144,28xe" fillcolor="black" stroked="f">
                    <v:path arrowok="t" o:connecttype="custom" o:connectlocs="144,147;0,164;40,517;130,506;99,237;178,237;144,147" o:connectangles="0,0,0,0,0,0,0"/>
                  </v:shape>
                  <v:shape id="Freeform 258" o:spid="_x0000_s1031" style="position:absolute;left:2591;top:119;width:437;height:398;visibility:visible;mso-wrap-style:square;v-text-anchor:top" coordsize="437,3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12WMUA&#10;AADcAAAADwAAAGRycy9kb3ducmV2LnhtbESPQWsCMRSE7wX/Q3iCl1KzSrFlaxRRW+xJ3Ip7fWxe&#10;N4ublyWJuv33plDocZiZb5j5sretuJIPjWMFk3EGgrhyuuFawfHr/ekVRIjIGlvHpOCHAiwXg4c5&#10;5trd+EDXItYiQTjkqMDE2OVShsqQxTB2HXHyvp23GJP0tdQebwluWznNspm02HBaMNjR2lB1Li5W&#10;QXGZHT5Xpdeh3H+UW1NtTo/bjVKjYb96AxGpj//hv/ZOK5i+PMPvmXQE5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/XZYxQAAANwAAAAPAAAAAAAAAAAAAAAAAJgCAABkcnMv&#10;ZG93bnJldi54bWxQSwUGAAAAAAQABAD1AAAAigMAAAAA&#10;" path="m178,118r-79,l198,380r81,-10l298,237r-75,l178,118xe" fillcolor="black" stroked="f">
                    <v:path arrowok="t" o:connecttype="custom" o:connectlocs="178,237;99,237;198,499;279,489;298,356;223,356;178,237" o:connectangles="0,0,0,0,0,0,0"/>
                  </v:shape>
                  <v:shape id="Freeform 259" o:spid="_x0000_s1032" style="position:absolute;left:2591;top:119;width:437;height:398;visibility:visible;mso-wrap-style:square;v-text-anchor:top" coordsize="437,3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HTw8UA&#10;AADcAAAADwAAAGRycy9kb3ducmV2LnhtbESPQWsCMRSE7wX/Q3iCl1KzCrVlaxRRW+xJ3Ip7fWxe&#10;N4ublyWJuv33plDocZiZb5j5sretuJIPjWMFk3EGgrhyuuFawfHr/ekVRIjIGlvHpOCHAiwXg4c5&#10;5trd+EDXItYiQTjkqMDE2OVShsqQxTB2HXHyvp23GJP0tdQebwluWznNspm02HBaMNjR2lB1Li5W&#10;QXGZHT5Xpdeh3H+UW1NtTo/bjVKjYb96AxGpj//hv/ZOK5i+PMPvmXQE5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sdPDxQAAANwAAAAPAAAAAAAAAAAAAAAAAJgCAABkcnMv&#10;ZG93bnJldi54bWxQSwUGAAAAAAQABAD1AAAAigMAAAAA&#10;" path="m408,93r-91,l348,363r89,-11l408,93xe" fillcolor="black" stroked="f">
                    <v:path arrowok="t" o:connecttype="custom" o:connectlocs="408,212;317,212;348,482;437,471;408,212" o:connectangles="0,0,0,0,0"/>
                  </v:shape>
                  <v:shape id="Freeform 260" o:spid="_x0000_s1033" style="position:absolute;left:2591;top:119;width:437;height:398;visibility:visible;mso-wrap-style:square;v-text-anchor:top" coordsize="437,3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NNtMUA&#10;AADcAAAADwAAAGRycy9kb3ducmV2LnhtbESPQWsCMRSE74X+h/AKvRTN1sNWVqNItaU9FVdxr4/N&#10;c7N087IkUbf/vhEEj8PMfMPMl4PtxJl8aB0reB1nIIhrp1tuFOx3H6MpiBCRNXaOScEfBVguHh/m&#10;WGh34S2dy9iIBOFQoAITY19IGWpDFsPY9cTJOzpvMSbpG6k9XhLcdnKSZbm02HJaMNjTu6H6tzxZ&#10;BeUp336vKq9D9fNZbUy9Prxs1ko9Pw2rGYhIQ7yHb+0vrWDylsP1TDoCcvE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Y020xQAAANwAAAAPAAAAAAAAAAAAAAAAAJgCAABkcnMv&#10;ZG93bnJldi54bWxQSwUGAAAAAAQABAD1AAAAigMAAAAA&#10;" path="m397,l254,16,223,237r75,l317,93r91,l397,xe" fillcolor="black" stroked="f">
                    <v:path arrowok="t" o:connecttype="custom" o:connectlocs="397,119;254,135;223,356;298,356;317,212;408,212;397,119" o:connectangles="0,0,0,0,0,0,0"/>
                  </v:shape>
                </v:group>
                <v:group id="Group 261" o:spid="_x0000_s1034" style="position:absolute;left:2591;top:119;width:437;height:398" coordorigin="2591,119" coordsize="437,3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w4QK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p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cOECnFAAAA3AAA&#10;AA8AAAAAAAAAAAAAAAAAqgIAAGRycy9kb3ducmV2LnhtbFBLBQYAAAAABAAEAPoAAACcAwAAAAA=&#10;">
                  <v:shape id="Freeform 262" o:spid="_x0000_s1035" style="position:absolute;left:2591;top:119;width:437;height:398;visibility:visible;mso-wrap-style:square;v-text-anchor:top" coordsize="437,3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jv8MAA&#10;AADcAAAADwAAAGRycy9kb3ducmV2LnhtbERPPW/CMBDdK/EfrENiKw4ZaAkYBEWR6NjAwHiKjzhK&#10;fI5iNwR+PR4qdXx635vdaFsxUO9rxwoW8wQEcel0zZWCyzl//wThA7LG1jEpeJCH3XbytsFMuzv/&#10;0FCESsQQ9hkqMCF0mZS+NGTRz11HHLmb6y2GCPtK6h7vMdy2Mk2SpbRYc2ww2NGXobIpfq2CVbN6&#10;jgbNYzhc0/y7yBfHa5MrNZuO+zWIQGP4F/+5T1pB+hHXxjPxCMjt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hjv8MAAAADcAAAADwAAAAAAAAAAAAAAAACYAgAAZHJzL2Rvd25y&#10;ZXYueG1sUEsFBgAAAAAEAAQA9QAAAIUDAAAAAA==&#10;" path="m,45l144,28r79,209l254,16,397,r40,352l348,363,317,93,279,370r-81,10l99,118r31,269l40,398,,45xe" filled="f">
                    <v:path arrowok="t" o:connecttype="custom" o:connectlocs="0,164;144,147;223,356;254,135;397,119;437,471;348,482;317,212;279,489;198,499;99,237;130,506;40,517;0,164" o:connectangles="0,0,0,0,0,0,0,0,0,0,0,0,0,0"/>
                  </v:shape>
                </v:group>
                <v:group id="Group 263" o:spid="_x0000_s1036" style="position:absolute;left:3068;top:190;width:304;height:275" coordorigin="3068,190" coordsize="304,2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0hwM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/B2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3SHAxgAAANwA&#10;AAAPAAAAAAAAAAAAAAAAAKoCAABkcnMvZG93bnJldi54bWxQSwUGAAAAAAQABAD6AAAAnQMAAAAA&#10;">
                  <v:shape id="Freeform 264" o:spid="_x0000_s1037" style="position:absolute;left:3068;top:190;width:304;height:275;visibility:visible;mso-wrap-style:square;v-text-anchor:top" coordsize="304,2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lOlsAA&#10;AADcAAAADwAAAGRycy9kb3ducmV2LnhtbERPz2uDMBS+F/o/hFfYrcZ5KMUZxQmFwthh3diuD/Nm&#10;bM2LmEztf78cBjt+fL+LarWDmGnyvWMFj0kKgrh1uudOwcf7aX8E4QOyxsExKbiTh6rcbgrMtVv4&#10;jeZL6EQMYZ+jAhPCmEvpW0MWfeJG4sh9u8liiHDqpJ5wieF2kFmaHqTFnmODwZEaQ+3t8mMVHJ5f&#10;jB1q3b2a/opftb1/Ltwo9bBb6ycQgdbwL/5zn7WC7BjnxzPxCMjy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wlOlsAAAADcAAAADwAAAAAAAAAAAAAAAACYAgAAZHJzL2Rvd25y&#10;ZXYueG1sUEsFBgAAAAAEAAQA9QAAAIUDAAAAAA==&#10;" path="m270,59r-115,l164,60r11,9l179,77r-1,13l161,98r-20,8l129,110,57,132r-18,9l4,200r,1l7,228r56,45l84,275r26,-1l167,255r31,-26l292,229r-3,-10l289,218r-165,l116,216r-12,-9l101,201,99,187r3,-7l109,172r13,-8l147,154r19,-7l184,139r97,l275,78,271,61r-1,-2xe" fillcolor="black" stroked="f">
                    <v:path arrowok="t" o:connecttype="custom" o:connectlocs="270,249;155,249;164,250;175,259;179,267;178,280;161,288;141,296;129,300;57,322;39,331;4,390;4,391;7,418;63,463;84,465;110,464;167,445;198,419;292,419;289,409;289,408;124,408;116,406;104,397;101,391;99,377;102,370;109,362;122,354;147,344;166,337;184,329;281,329;275,268;271,251;270,249" o:connectangles="0,0,0,0,0,0,0,0,0,0,0,0,0,0,0,0,0,0,0,0,0,0,0,0,0,0,0,0,0,0,0,0,0,0,0,0,0"/>
                  </v:shape>
                  <v:shape id="Freeform 265" o:spid="_x0000_s1038" style="position:absolute;left:3068;top:190;width:304;height:275;visibility:visible;mso-wrap-style:square;v-text-anchor:top" coordsize="304,2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XrDcMA&#10;AADcAAAADwAAAGRycy9kb3ducmV2LnhtbESPQWvCQBSE74L/YXmF3nSjhyDRTUgFoVB60Ba9PrLP&#10;bDT7NmS3Jvn3XaHQ4zAz3zC7YrSteFDvG8cKVssEBHHldMO1gu+vw2IDwgdkja1jUjCRhyKfz3aY&#10;aTfwkR6nUIsIYZ+hAhNCl0npK0MW/dJ1xNG7ut5iiLKvpe5xiHDbynWSpNJiw3HBYEd7Q9X99GMV&#10;pG8fxralrj9Nc8NLaafzwHulXl/Gcgsi0Bj+w3/td61gvVnB80w8AjL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EXrDcMAAADcAAAADwAAAAAAAAAAAAAAAACYAgAAZHJzL2Rv&#10;d25yZXYueG1sUEsFBgAAAAAEAAQA9QAAAIgDAAAAAA==&#10;" path="m292,229r-94,l200,236r1,5l204,248r3,5l211,259r92,-8l297,240r-4,-8l292,229xe" fillcolor="black" stroked="f">
                    <v:path arrowok="t" o:connecttype="custom" o:connectlocs="292,419;198,419;200,426;201,431;204,438;207,443;211,449;303,441;297,430;293,422;292,419" o:connectangles="0,0,0,0,0,0,0,0,0,0,0"/>
                  </v:shape>
                  <v:shape id="Freeform 266" o:spid="_x0000_s1039" style="position:absolute;left:3068;top:190;width:304;height:275;visibility:visible;mso-wrap-style:square;v-text-anchor:top" coordsize="304,2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d1esMA&#10;AADcAAAADwAAAGRycy9kb3ducmV2LnhtbESPT4vCMBTE78J+h/AWvNl0exDpGqUKC4J48A/u9dG8&#10;bbo2L6WJtn57Iwgeh5n5DTNfDrYRN+p87VjBV5KCIC6drrlScDr+TGYgfEDW2DgmBXfysFx8jOaY&#10;a9fznm6HUIkIYZ+jAhNCm0vpS0MWfeJa4uj9uc5iiLKrpO6wj3DbyCxNp9JizXHBYEtrQ+XlcLUK&#10;pqutsU2hq52p//G3sPdzz2ulxp9D8Q0i0BDe4Vd7oxVkswy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Jd1esMAAADcAAAADwAAAAAAAAAAAAAAAACYAgAAZHJzL2Rv&#10;d25yZXYueG1sUEsFBgAAAAAEAAQA9QAAAIgDAAAAAA==&#10;" path="m281,139r-97,l187,167r-1,10l124,218r165,l287,209r-6,-70xe" fillcolor="black" stroked="f">
                    <v:path arrowok="t" o:connecttype="custom" o:connectlocs="281,329;184,329;187,357;186,367;124,408;289,408;287,399;281,329" o:connectangles="0,0,0,0,0,0,0,0"/>
                  </v:shape>
                  <v:shape id="Freeform 267" o:spid="_x0000_s1040" style="position:absolute;left:3068;top:190;width:304;height:275;visibility:visible;mso-wrap-style:square;v-text-anchor:top" coordsize="304,2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vQ4cQA&#10;AADcAAAADwAAAGRycy9kb3ducmV2LnhtbESPwWrDMBBE74X8g9hAb7WcFIxxowQ3EAiUHuKG9LpY&#10;W8uttTKWEtt/HxUKPQ4z84bZ7CbbiRsNvnWsYJWkIIhrp1tuFJw/Dk85CB+QNXaOScFMHnbbxcMG&#10;C+1GPtGtCo2IEPYFKjAh9IWUvjZk0SeuJ47elxsshiiHRuoBxwi3nVynaSYtthwXDPa0N1T/VFer&#10;IHt9M7YrdfNu2m/8LO18GXmv1ONyKl9ABJrCf/ivfdQK1vkz/J6JR0B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b0OHEAAAA3AAAAA8AAAAAAAAAAAAAAAAAmAIAAGRycy9k&#10;b3ducmV2LnhtbFBLBQYAAAAABAAEAPUAAACJAwAAAAA=&#10;" path="m169,l93,7,26,34,,93r94,2l97,83r5,-8l115,65r12,-4l155,59r115,l261,39,250,25,230,10,211,4,187,1,169,xe" fillcolor="black" stroked="f">
                    <v:path arrowok="t" o:connecttype="custom" o:connectlocs="169,190;93,197;26,224;0,283;94,285;97,273;102,265;115,255;127,251;155,249;270,249;261,229;250,215;230,200;211,194;187,191;169,190" o:connectangles="0,0,0,0,0,0,0,0,0,0,0,0,0,0,0,0,0"/>
                  </v:shape>
                </v:group>
                <v:group id="Group 268" o:spid="_x0000_s1041" style="position:absolute;left:3167;top:329;width:88;height:79" coordorigin="3167,329" coordsize="88,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gn+ec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Ccju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IJ/nnFAAAA3AAA&#10;AA8AAAAAAAAAAAAAAAAAqgIAAGRycy9kb3ducmV2LnhtbFBLBQYAAAAABAAEAPoAAACcAwAAAAA=&#10;">
                  <v:shape id="Freeform 269" o:spid="_x0000_s1042" style="position:absolute;left:3167;top:329;width:88;height:79;visibility:visible;mso-wrap-style:square;v-text-anchor:top" coordsize="88,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TbOcUA&#10;AADcAAAADwAAAGRycy9kb3ducmV2LnhtbESP3WrCQBSE7wXfYTmF3ummoRZJXUWUQqEi/tbbQ/aY&#10;DWbPhuzWxLd3hYKXw8x8w0xmna3ElRpfOlbwNkxAEOdOl1woOOy/BmMQPiBrrByTght5mE37vQlm&#10;2rW8pesuFCJC2GeowIRQZ1L63JBFP3Q1cfTOrrEYomwKqRtsI9xWMk2SD2mx5LhgsKaFofyy+7MK&#10;3g3+XFbmOO8W+yod/a7b9LTcKPX60s0/QQTqwjP83/7WCtLxCB5n4hGQ0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FNs5xQAAANwAAAAPAAAAAAAAAAAAAAAAAJgCAABkcnMv&#10;ZG93bnJldi54bWxQSwUGAAAAAAQABAD1AAAAigMAAAAA&#10;" path="m85,l67,8,48,15,23,25,10,33,3,41,,48r1,6l2,62r3,6l11,73r6,4l25,79,35,78,46,77,88,28,87,15,85,xe" filled="f">
                    <v:path arrowok="t" o:connecttype="custom" o:connectlocs="85,329;67,337;48,344;23,354;10,362;3,370;0,377;1,383;2,391;5,397;11,402;17,406;25,408;35,407;46,406;88,357;87,344;85,329" o:connectangles="0,0,0,0,0,0,0,0,0,0,0,0,0,0,0,0,0,0"/>
                  </v:shape>
                </v:group>
                <v:group id="Group 270" o:spid="_x0000_s1043" style="position:absolute;left:3068;top:190;width:304;height:275" coordorigin="3068,190" coordsize="304,2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ZfFlcQAAADcAAAADwAAAGRycy9kb3ducmV2LnhtbESPT4vCMBTE78J+h/AW&#10;vGlaZUW6RhFR8SCCf0D29miebbF5KU1s67c3C4LHYWZ+w8wWnSlFQ7UrLCuIhxEI4tTqgjMFl/Nm&#10;MAXhPLLG0jIpeJKDxfyrN8NE25aP1Jx8JgKEXYIKcu+rREqX5mTQDW1FHLybrQ36IOtM6hrbADel&#10;HEXRRBosOCzkWNEqp/R+ehgF2xbb5TheN/v7bfX8O/8crvuYlOp/d8tfEJ46/wm/2zutYDSdwP+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ZfFlcQAAADcAAAA&#10;DwAAAAAAAAAAAAAAAACqAgAAZHJzL2Rvd25yZXYueG1sUEsFBgAAAAAEAAQA+gAAAJsDAAAAAA==&#10;">
                  <v:shape id="Freeform 271" o:spid="_x0000_s1044" style="position:absolute;left:3068;top:190;width:304;height:275;visibility:visible;mso-wrap-style:square;v-text-anchor:top" coordsize="304,2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5zxsMA&#10;AADcAAAADwAAAGRycy9kb3ducmV2LnhtbESPQWvCQBSE70L/w/IK3nRTCVaiqxRB1KNWaI6v2WcS&#10;3H0bs6um/fWuIHgcZuYbZrborBFXan3tWMHHMAFBXDhdc6ng8L0aTED4gKzROCYFf+RhMX/rzTDT&#10;7sY7uu5DKSKEfYYKqhCaTEpfVGTRD11DHL2jay2GKNtS6hZvEW6NHCXJWFqsOS5U2NCyouK0v1gF&#10;2p9Sa362v3m5TvJ/06XnfJcq1X/vvqYgAnXhFX62N1rBaPIJjzPxCMj5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P5zxsMAAADcAAAADwAAAAAAAAAAAAAAAACYAgAAZHJzL2Rv&#10;d25yZXYueG1sUEsFBgAAAAAEAAQA9QAAAIgDAAAAAA==&#10;" path="m125,3l148,1,169,r18,1l250,25r36,172l287,209r2,10l291,225r2,7l297,240r6,11l211,259r-4,-6l204,248r-1,-3l201,241r-1,-5l198,229r-15,15l110,274r-26,1l63,273,7,228,4,201,5,181,57,132r31,-9l112,115,178,90r1,-13l175,69r-5,-4l164,60r-9,-1l143,60,94,95,,93,26,34,38,26r9,-6l59,15,74,11,93,7,113,4,125,3xe" filled="f">
                    <v:path arrowok="t" o:connecttype="custom" o:connectlocs="125,193;148,191;169,190;187,191;250,215;286,387;287,399;289,409;291,415;293,422;297,430;303,441;211,449;207,443;204,438;203,435;201,431;200,426;198,419;183,434;110,464;84,465;63,463;7,418;4,391;5,371;57,322;88,313;112,305;178,280;179,267;175,259;170,255;164,250;155,249;143,250;94,285;0,283;26,224;38,216;47,210;59,205;74,201;93,197;113,194;125,193" o:connectangles="0,0,0,0,0,0,0,0,0,0,0,0,0,0,0,0,0,0,0,0,0,0,0,0,0,0,0,0,0,0,0,0,0,0,0,0,0,0,0,0,0,0,0,0,0,0"/>
                  </v:shape>
                </v:group>
                <v:group id="Group 272" o:spid="_x0000_s1045" style="position:absolute;left:3381;top:74;width:212;height:362" coordorigin="3381,74" coordsize="212,3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0T0fM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1hs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NE9HzCAAAA3AAAAA8A&#10;AAAAAAAAAAAAAAAAqgIAAGRycy9kb3ducmV2LnhtbFBLBQYAAAAABAAEAPoAAACZAwAAAAA=&#10;">
                  <v:shape id="Freeform 273" o:spid="_x0000_s1046" style="position:absolute;left:3381;top:74;width:212;height:362;visibility:visible;mso-wrap-style:square;v-text-anchor:top" coordsize="212,3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0hbscA&#10;AADcAAAADwAAAGRycy9kb3ducmV2LnhtbESPW2vCQBSE3wv9D8sp9K1u1CIxukovCH2w1Buob4fs&#10;MQndPRuya4z/3hUKfRxm5htmOu+sES01vnKsoN9LQBDnTldcKNhtFy8pCB+QNRrHpOBKHuazx4cp&#10;ZtpdeE3tJhQiQthnqKAMoc6k9HlJFn3P1cTRO7nGYoiyKaRu8BLh1shBkoykxYrjQok1fZSU/27O&#10;VsHx8P1jXofvoV2m59VoP1x8dgej1PNT9zYBEagL/+G/9pdWMEjHcD8Tj4Cc3Q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TdIW7HAAAA3AAAAA8AAAAAAAAAAAAAAAAAmAIAAGRy&#10;cy9kb3ducmV2LnhtbFBLBQYAAAAABAAEAPUAAACMAwAAAAA=&#10;" path="m141,177r-99,l49,272r25,73l126,361r27,-1l172,357r19,-4l212,348,201,290r-39,l156,287r-6,-8l148,272r-7,-95xe" fillcolor="black" stroked="f">
                    <v:path arrowok="t" o:connecttype="custom" o:connectlocs="141,251;42,251;49,346;74,419;126,435;153,434;172,431;191,427;212,422;201,364;162,364;156,361;150,353;148,346;141,251" o:connectangles="0,0,0,0,0,0,0,0,0,0,0,0,0,0,0"/>
                  </v:shape>
                  <v:shape id="Freeform 274" o:spid="_x0000_s1047" style="position:absolute;left:3381;top:74;width:212;height:362;visibility:visible;mso-wrap-style:square;v-text-anchor:top" coordsize="212,3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4eLsMA&#10;AADcAAAADwAAAGRycy9kb3ducmV2LnhtbERPy4rCMBTdC/5DuII7TdVBnGqUeSC4mEHHGVB3l+ba&#10;FpOb0sRa/94sBlweznuxaq0RDdW+dKxgNExAEGdOl5wr+PtdD2YgfEDWaByTgjt5WC27nQWm2t34&#10;h5p9yEUMYZ+igiKEKpXSZwVZ9ENXEUfu7GqLIcI6l7rGWwy3Ro6TZCotlhwbCqzoo6Dssr9aBafj&#10;99a8TN5D8zW77qaHyfqzPRql+r32bQ4iUBue4n/3RisYv8b58Uw8An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D4eLsMAAADcAAAADwAAAAAAAAAAAAAAAACYAgAAZHJzL2Rv&#10;d25yZXYueG1sUEsFBgAAAAAEAAQA9QAAAIgDAAAAAA==&#10;" path="m200,280r-13,6l177,288r-15,2l201,290r-1,-10xe" fillcolor="black" stroked="f">
                    <v:path arrowok="t" o:connecttype="custom" o:connectlocs="200,354;187,360;177,362;162,364;201,364;200,354" o:connectangles="0,0,0,0,0,0"/>
                  </v:shape>
                  <v:shape id="Freeform 275" o:spid="_x0000_s1048" style="position:absolute;left:3381;top:74;width:212;height:362;visibility:visible;mso-wrap-style:square;v-text-anchor:top" coordsize="212,3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K7tccA&#10;AADcAAAADwAAAGRycy9kb3ducmV2LnhtbESPT2sCMRTE7wW/Q3iCt5r1D2K3RqmK4KFiq0L19tg8&#10;d5cmL8smrttv3xSEHoeZ+Q0zW7TWiIZqXzpWMOgnIIgzp0vOFZyOm+cpCB+QNRrHpOCHPCzmnacZ&#10;ptrd+ZOaQ8hFhLBPUUERQpVK6bOCLPq+q4ijd3W1xRBlnUtd4z3CrZHDJJlIiyXHhQIrWhWUfR9u&#10;VsHlvNub8WgZmvfp7WPyNdqs27NRqtdt315BBGrDf/jR3moFw5cB/J2JR0DO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9yu7XHAAAA3AAAAA8AAAAAAAAAAAAAAAAAmAIAAGRy&#10;cy9kb3ducmV2LnhtbFBLBQYAAAAABAAEAPUAAACMAwAAAAA=&#10;" path="m127,l33,58r3,47l,108r6,72l42,177r99,l140,170r54,-4l189,98r-54,l127,xe" fillcolor="black" stroked="f">
                    <v:path arrowok="t" o:connecttype="custom" o:connectlocs="127,74;33,132;36,179;0,182;6,254;42,251;141,251;140,244;194,240;189,172;135,172;127,74" o:connectangles="0,0,0,0,0,0,0,0,0,0,0,0"/>
                  </v:shape>
                  <v:shape id="Freeform 276" o:spid="_x0000_s1049" style="position:absolute;left:3381;top:74;width:212;height:362;visibility:visible;mso-wrap-style:square;v-text-anchor:top" coordsize="212,3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AlwscA&#10;AADcAAAADwAAAGRycy9kb3ducmV2LnhtbESPT2vCQBTE74V+h+UVeqsbo4hGV6kWwUNL/Qfq7ZF9&#10;JqG7b0N2jem37xYKPQ4z8xtmtuisES01vnKsoN9LQBDnTldcKDge1i9jED4gazSOScE3eVjMHx9m&#10;mGl35x21+1CICGGfoYIyhDqT0uclWfQ9VxNH7+oaiyHKppC6wXuEWyPTJBlJixXHhRJrWpWUf+1v&#10;VsHl/PFphoNlaN/Ht+3oNFi/dWej1PNT9zoFEagL/+G/9kYrSCcp/J6JR0DO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+gJcLHAAAA3AAAAA8AAAAAAAAAAAAAAAAAmAIAAGRy&#10;cy9kb3ducmV2LnhtbFBLBQYAAAAABAAEAPUAAACMAwAAAAA=&#10;" path="m189,94r-54,4l189,98r,-4xe" fillcolor="black" stroked="f">
                    <v:path arrowok="t" o:connecttype="custom" o:connectlocs="189,168;135,172;189,172;189,168" o:connectangles="0,0,0,0"/>
                  </v:shape>
                </v:group>
                <v:group id="Group 277" o:spid="_x0000_s1050" style="position:absolute;left:3381;top:74;width:212;height:362" coordorigin="3381,74" coordsize="212,3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Dnw0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skz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OfDQxgAAANwA&#10;AAAPAAAAAAAAAAAAAAAAAKoCAABkcnMvZG93bnJldi54bWxQSwUGAAAAAAQABAD6AAAAnQMAAAAA&#10;">
                  <v:shape id="Freeform 278" o:spid="_x0000_s1051" style="position:absolute;left:3381;top:74;width:212;height:362;visibility:visible;mso-wrap-style:square;v-text-anchor:top" coordsize="212,3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lFN8QA&#10;AADcAAAADwAAAGRycy9kb3ducmV2LnhtbESPQWsCMRSE74X+h/AKvdVEkbJujaIWoYce1PUHPDav&#10;m9XNy7KJ7vrvG0HwOMzMN8x8ObhGXKkLtWcN45ECQVx6U3Ol4VhsPzIQISIbbDyThhsFWC5eX+aY&#10;G9/znq6HWIkE4ZCjBhtjm0sZSksOw8i3xMn7853DmGRXSdNhn+CukROlPqXDmtOCxZY2lsrz4eI0&#10;FLfLaauy3XetZsV6Slmwu/5X6/e3YfUFItIQn+FH+8domMymcD+TjoBc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ZRTfEAAAA3AAAAA8AAAAAAAAAAAAAAAAAmAIAAGRycy9k&#10;b3ducmV2LnhtbFBLBQYAAAAABAAEAPUAAACJAwAAAAA=&#10;" path="m127,r8,98l189,94r5,72l140,170r7,91l148,272r2,7l152,282r4,5l162,290r8,-1l177,288r10,-2l200,280r12,68l191,353r-19,4l153,360r-27,1l106,360,56,315,42,177,6,180,,108r36,-3l33,58,127,xe" filled="f">
                    <v:path arrowok="t" o:connecttype="custom" o:connectlocs="127,74;135,172;189,168;194,240;140,244;147,335;148,346;150,353;152,356;156,361;162,364;170,363;177,362;187,360;200,354;212,422;191,427;172,431;153,434;126,435;106,434;56,389;42,251;6,254;0,182;36,179;33,132;127,74" o:connectangles="0,0,0,0,0,0,0,0,0,0,0,0,0,0,0,0,0,0,0,0,0,0,0,0,0,0,0,0"/>
                  </v:shape>
                </v:group>
                <v:group id="Group 279" o:spid="_x0000_s1052" style="position:absolute;left:3612;top:60;width:295;height:361" coordorigin="3612,60" coordsize="295,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JzNP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3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iczT/FAAAA3AAA&#10;AA8AAAAAAAAAAAAAAAAAqgIAAGRycy9kb3ducmV2LnhtbFBLBQYAAAAABAAEAPoAAACcAwAAAAA=&#10;">
                  <v:shape id="Freeform 280" o:spid="_x0000_s1053" style="position:absolute;left:3612;top:60;width:295;height:361;visibility:visible;mso-wrap-style:square;v-text-anchor:top" coordsize="295,3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s258cA&#10;AADcAAAADwAAAGRycy9kb3ducmV2LnhtbESPQWvCQBSE70L/w/IKvekmgYpNXaVoK4pIqXrp7TX7&#10;TNJm34bsRqO/3hWEHoeZ+YYZTztTiSM1rrSsIB5EIIgzq0vOFex3H/0RCOeRNVaWScGZHEwnD70x&#10;ptqe+IuOW5+LAGGXooLC+zqV0mUFGXQDWxMH72Abgz7IJpe6wVOAm0omUTSUBksOCwXWNCso+9u2&#10;RsE6covVob382Ph99D3Pnjft7+dGqafH7u0VhKfO/4fv7aVWkLwM4XYmHAE5u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eLNufHAAAA3AAAAA8AAAAAAAAAAAAAAAAAmAIAAGRy&#10;cy9kb3ducmV2LnhtbFBLBQYAAAAABAAEAPUAAACMAwAAAAA=&#10;" path="m98,l,6,23,361r98,-7l113,217r2,-21l121,182r7,-10l137,167r23,-1l282,166r-2,-11l275,136r-3,-5l107,131,98,xe" fillcolor="black" stroked="f">
                    <v:path arrowok="t" o:connecttype="custom" o:connectlocs="98,60;0,66;23,421;121,414;113,277;115,256;121,242;128,232;137,227;160,226;282,226;280,215;275,196;272,191;107,191;98,60" o:connectangles="0,0,0,0,0,0,0,0,0,0,0,0,0,0,0,0"/>
                  </v:shape>
                  <v:shape id="Freeform 281" o:spid="_x0000_s1054" style="position:absolute;left:3612;top:60;width:295;height:361;visibility:visible;mso-wrap-style:square;v-text-anchor:top" coordsize="295,3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eTfMcA&#10;AADcAAAADwAAAGRycy9kb3ducmV2LnhtbESPT2vCQBTE7wW/w/KE3nSjYKvRVYra0iIi/rl4e2af&#10;SWz2bchuNO2n7wpCj8PM/IaZzBpTiCtVLresoNeNQBAnVuecKjjs3ztDEM4jaywsk4IfcjCbtp4m&#10;GGt74y1ddz4VAcIuRgWZ92UspUsyMui6tiQO3tlWBn2QVSp1hbcAN4XsR9GLNJhzWMiwpHlGyfeu&#10;NgpWkfv4Ote/J9tbDo+LZLCuL5u1Us/t5m0MwlPj/8OP9qdW0B+9wv1MOAJy+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jHk3zHAAAA3AAAAA8AAAAAAAAAAAAAAAAAmAIAAGRy&#10;cy9kb3ducmV2LnhtbFBLBQYAAAAABAAEAPUAAACMAwAAAAA=&#10;" path="m282,166r-122,l169,169r12,12l185,192r10,158l294,343,284,178r-2,-12xe" fillcolor="black" stroked="f">
                    <v:path arrowok="t" o:connecttype="custom" o:connectlocs="282,226;160,226;169,229;181,241;185,252;195,410;294,403;284,238;282,226" o:connectangles="0,0,0,0,0,0,0,0,0"/>
                  </v:shape>
                  <v:shape id="Freeform 282" o:spid="_x0000_s1055" style="position:absolute;left:3612;top:60;width:295;height:361;visibility:visible;mso-wrap-style:square;v-text-anchor:top" coordsize="295,3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gHDsQA&#10;AADcAAAADwAAAGRycy9kb3ducmV2LnhtbERPy2rCQBTdF/yH4Qru6kTBoqkTkfqgUkRqu3F3zdw8&#10;bOZOyEw09uudRaHLw3nPF52pxJUaV1pWMBpGIIhTq0vOFXx/bZ6nIJxH1lhZJgV3crBIek9zjLW9&#10;8Sddjz4XIYRdjAoK7+tYSpcWZNANbU0cuMw2Bn2ATS51g7cQbio5jqIXabDk0FBgTW8FpT/H1ij4&#10;iNx2l7W/ZztaT0+rdLJvL4e9UoN+t3wF4anz/+I/97tWMJ6FteFMOAIye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YBw7EAAAA3AAAAA8AAAAAAAAAAAAAAAAAmAIAAGRycy9k&#10;b3ducmV2LnhtbFBLBQYAAAAABAAEAPUAAACJAwAAAAA=&#10;" path="m203,87r-66,16l107,131r165,l224,90,203,87xe" fillcolor="black" stroked="f">
                    <v:path arrowok="t" o:connecttype="custom" o:connectlocs="203,147;137,163;107,191;272,191;224,150;203,147" o:connectangles="0,0,0,0,0,0"/>
                  </v:shape>
                </v:group>
                <v:group id="Group 283" o:spid="_x0000_s1056" style="position:absolute;left:3612;top:60;width:295;height:361" coordorigin="3612,60" coordsize="295,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dHHOsUAAADc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CcT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nRxzrFAAAA3AAA&#10;AA8AAAAAAAAAAAAAAAAAqgIAAGRycy9kb3ducmV2LnhtbFBLBQYAAAAABAAEAPoAAACcAwAAAAA=&#10;">
                  <v:shape id="Freeform 284" o:spid="_x0000_s1057" style="position:absolute;left:3612;top:60;width:295;height:361;visibility:visible;mso-wrap-style:square;v-text-anchor:top" coordsize="295,3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7sjcIA&#10;AADcAAAADwAAAGRycy9kb3ducmV2LnhtbERP3WqDMBS+L+wdwhn0ro2rsA5nlFkoLYVB5/YAB3Om&#10;ojkRk1bbp18uBr38+P7TfDa9uNLoWssKXtYRCOLK6pZrBT/f+9UbCOeRNfaWScGNHOTZ0yLFRNuJ&#10;v+ha+lqEEHYJKmi8HxIpXdWQQbe2A3Hgfu1o0Ac41lKPOIVw08tNFL1Kgy2HhgYH2jVUdeXFKPh0&#10;p7osLtWwjYt7fzgV582uOyu1fJ4/3kF4mv1D/O8+agVxFOaHM+EIyOw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buyNwgAAANwAAAAPAAAAAAAAAAAAAAAAAJgCAABkcnMvZG93&#10;bnJldi54bWxQSwUGAAAAAAQABAD1AAAAhwMAAAAA&#10;" path="m,6l98,r9,131l122,115r15,-12l157,93r19,-5l203,87r21,3l275,136r19,207l195,350,186,208r-1,-16l181,181r-6,-6l169,169r-9,-3l113,217r8,137l23,361,,6xe" filled="f">
                    <v:path arrowok="t" o:connecttype="custom" o:connectlocs="0,66;98,60;107,191;122,175;137,163;157,153;176,148;203,147;224,150;275,196;294,403;195,410;186,268;185,252;181,241;175,235;169,229;160,226;113,277;121,414;23,421;0,66" o:connectangles="0,0,0,0,0,0,0,0,0,0,0,0,0,0,0,0,0,0,0,0,0,0"/>
                  </v:shape>
                </v:group>
                <v:group id="Group 285" o:spid="_x0000_s1058" style="position:absolute;left:4104;top:25;width:291;height:365" coordorigin="4104,25" coordsize="291,3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TFEmxgAAANwA&#10;AAAPAAAAAAAAAAAAAAAAAKoCAABkcnMvZG93bnJldi54bWxQSwUGAAAAAAQABAD6AAAAnQMAAAAA&#10;">
                  <v:shape id="Freeform 286" o:spid="_x0000_s1059" style="position:absolute;left:4104;top:25;width:291;height:365;visibility:visible;mso-wrap-style:square;v-text-anchor:top" coordsize="291,3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9ZcqsUA&#10;AADcAAAADwAAAGRycy9kb3ducmV2LnhtbESPQWvCQBSE70L/w/KE3nRjColGVymFQkk9tFbw+sg+&#10;k2D2bbq7Nem/7woFj8PMfMNsdqPpxJWcby0rWMwTEMSV1S3XCo5fr7MlCB+QNXaWScEvedhtHyYb&#10;LLQd+JOuh1CLCGFfoIImhL6Q0lcNGfRz2xNH72ydwRClq6V2OES46WSaJJk02HJcaLCnl4aqy+HH&#10;KKhzIz9Kdyr338OS/ClbVe/5SqnH6fi8BhFoDPfwf/tNK3hKUridiUdAb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1lyqxQAAANwAAAAPAAAAAAAAAAAAAAAAAJgCAABkcnMv&#10;ZG93bnJldi54bWxQSwUGAAAAAAQABAD1AAAAigMAAAAA&#10;" path="m288,l,12,4,95r164,8l156,120r-38,69l92,260,81,320r-6,44l174,358r1,-20l176,318r15,-79l218,168r33,-56l291,66,288,xe" fillcolor="black" stroked="f">
                    <v:path arrowok="t" o:connecttype="custom" o:connectlocs="288,25;0,37;4,120;168,128;156,145;118,214;92,285;81,345;75,389;174,383;175,363;176,343;191,264;218,193;251,137;291,91;288,25" o:connectangles="0,0,0,0,0,0,0,0,0,0,0,0,0,0,0,0,0"/>
                  </v:shape>
                </v:group>
                <v:group id="Group 287" o:spid="_x0000_s1060" style="position:absolute;width:10860;height:2634" coordsize="10860,26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bSasrFAAAA3AAA&#10;AA8AAAAAAAAAAAAAAAAAqgIAAGRycy9kb3ducmV2LnhtbFBLBQYAAAAABAAEAPoAAACcAwAAAAA=&#10;">
                  <v:shape id="Freeform 288" o:spid="_x0000_s1061" style="position:absolute;left:4104;top:25;width:291;height:365;visibility:visible;mso-wrap-style:square;v-text-anchor:top" coordsize="291,3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lrasMA&#10;AADcAAAADwAAAGRycy9kb3ducmV2LnhtbESPQWuDQBSE74H8h+UVeglxNQlJsK5SAoWeCk3M/eG+&#10;qtR9a9yt0X/fLRRyHGa+GSYrJtOJkQbXWlaQRDEI4srqlmsF5eVtfQThPLLGzjIpmMlBkS8XGaba&#10;3vmTxrOvRShhl6KCxvs+ldJVDRl0ke2Jg/dlB4M+yKGWesB7KDed3MTxXhpsOSw02NOpoer7/GMU&#10;bC/yVPLK3Q6eRpy387XbfCRKPT9Nry8gPE3+Ef6n33Xg4h38nQlHQO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6lrasMAAADcAAAADwAAAAAAAAAAAAAAAACYAgAAZHJzL2Rv&#10;d25yZXYueG1sUEsFBgAAAAAEAAQA9QAAAIgDAAAAAA==&#10;" path="m,12l288,r3,66l277,81,263,96r-35,53l203,204r-21,76l174,358r-99,6l84,299r19,-74l135,155r33,-52l4,95,,12xe" filled="f">
                    <v:path arrowok="t" o:connecttype="custom" o:connectlocs="0,37;288,25;291,91;277,106;263,121;228,174;203,229;182,305;174,383;75,389;84,324;103,250;135,180;168,128;4,120;0,37" o:connectangles="0,0,0,0,0,0,0,0,0,0,0,0,0,0,0,0"/>
                  </v:shape>
                  <v:shape id="Picture 289" o:spid="_x0000_s1062" type="#_x0000_t75" style="position:absolute;left:4598;width:2234;height:3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">
                    <v:imagedata r:id="rId13" o:title=""/>
                  </v:shape>
                  <v:shape id="Picture 290" o:spid="_x0000_s1063" type="#_x0000_t75" style="position:absolute;left:6966;top:47;width:3255;height:10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BG9nLBAAAA3AAAAA8AAABkcnMvZG93bnJldi54bWxEj0GLwjAUhO8L/ofwhL2tqQoi1Si6sOBF&#10;werF26N5NsXmpSZR67/fCILHYWa+YebLzjbiTj7UjhUMBxkI4tLpmisFx8PfzxREiMgaG8ek4EkB&#10;love1xxz7R68p3sRK5EgHHJUYGJscylDachiGLiWOHln5y3GJH0ltcdHgttGjrJsIi3WnBYMtvRr&#10;qLwUN6tgtz1hUR6CWRkTbpKvT78uaqW++91qBiJSFz/hd3ujFYyzCbzOpCMgF/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GBG9nLBAAAA3AAAAA8AAAAAAAAAAAAAAAAAnwIA&#10;AGRycy9kb3ducmV2LnhtbFBLBQYAAAAABAAEAPcAAACNAwAAAAA=&#10;">
                    <v:imagedata r:id="rId14" o:title=""/>
                  </v:shape>
                  <v:shape id="Picture 291" o:spid="_x0000_s1064" type="#_x0000_t75" style="position:absolute;top:1058;width:1605;height:15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JxhwTDAAAA3AAAAA8AAABkcnMvZG93bnJldi54bWxEj9FqwkAURN8L/sNyhb7VXVtIJLqKKGJo&#10;nxr9gEv2mgSzd0N2G6Nf7xYKfRxm5gyz2oy2FQP1vnGsYT5TIIhLZxquNJxPh7cFCB+QDbaOScOd&#10;PGzWk5cVZsbd+JuGIlQiQthnqKEOocuk9GVNFv3MdcTRu7jeYoiyr6Tp8RbhtpXvSiXSYsNxocaO&#10;djWV1+LHakA1pIkL96I47r/S/JEn5sSfWr9Ox+0SRKAx/If/2rnR8KFS+D0Tj4BcPw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onGHBMMAAADcAAAADwAAAAAAAAAAAAAAAACf&#10;AgAAZHJzL2Rvd25yZXYueG1sUEsFBgAAAAAEAAQA9wAAAI8DAAAAAA==&#10;">
                    <v:imagedata r:id="rId15" o:title=""/>
                  </v:shape>
                  <v:shape id="Picture 292" o:spid="_x0000_s1065" type="#_x0000_t75" style="position:absolute;left:9165;top:1058;width:1605;height:15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PuE3bBAAAA3AAAAA8AAABkcnMvZG93bnJldi54bWxET91qgzAUvh/0HcIp7G4mXUGHbVpKx6hs&#10;V9M9wMGcqtSciMms7umXi8EuP77//XG2vZho9J1jDZtEgSCunem40fBVvT29gPAB2WDvmDQs5OF4&#10;WD3sMTfuzp80laERMYR9jhraEIZcSl+3ZNEnbiCO3NWNFkOEYyPNiPcYbnv5rFQqLXYcG1oc6NxS&#10;fSu/rQZUU5a6sJTl5fUjK36K1FT8rvXjej7tQASaw7/4z10YDVsV18Yz8QjIwy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NPuE3bBAAAA3AAAAA8AAAAAAAAAAAAAAAAAnwIA&#10;AGRycy9kb3ducmV2LnhtbFBLBQYAAAAABAAEAPcAAACNAwAAAAA=&#10;">
                    <v:imagedata r:id="rId15" o:title="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93" o:spid="_x0000_s1066" type="#_x0000_t202" style="position:absolute;width:10860;height:26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CWk8UA&#10;AADcAAAADwAAAGRycy9kb3ducmV2LnhtbESPQWsCMRSE7wX/Q3gFbzVpBalbo4hYEArFdT14fN08&#10;d4Obl3UTdfvvG6HgcZiZb5jZoneNuFIXrGcNryMFgrj0xnKlYV98vryDCBHZYOOZNPxSgMV88DTD&#10;zPgb53TdxUokCIcMNdQxtpmUoazJYRj5ljh5R985jEl2lTQd3hLcNfJNqYl0aDkt1NjSqqbytLs4&#10;DcsD52t7/v7Z5sfcFsVU8dfkpPXwuV9+gIjUx0f4v70xGsZqCvcz6Qj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IJaTxQAAANwAAAAPAAAAAAAAAAAAAAAAAJgCAABkcnMv&#10;ZG93bnJldi54bWxQSwUGAAAAAAQABAD1AAAAigMAAAAA&#10;" filled="f" stroked="f">
                    <v:textbox inset="0,0,0,0">
                      <w:txbxContent>
                        <w:p w:rsidR="005A5787" w:rsidRDefault="005A5787" w:rsidP="005A5787">
                          <w:pPr>
                            <w:spacing w:line="240" w:lineRule="auto"/>
                            <w:ind w:left="3542" w:right="2059" w:hanging="1584"/>
                            <w:rPr>
                              <w:rFonts w:ascii="Tahoma"/>
                              <w:b/>
                              <w:spacing w:val="-1"/>
                              <w:sz w:val="52"/>
                            </w:rPr>
                          </w:pPr>
                          <w:r>
                            <w:rPr>
                              <w:rFonts w:ascii="Tahoma"/>
                              <w:b/>
                              <w:spacing w:val="-1"/>
                              <w:sz w:val="52"/>
                            </w:rPr>
                            <w:t xml:space="preserve"> </w:t>
                          </w:r>
                        </w:p>
                        <w:p w:rsidR="005A5787" w:rsidRDefault="005A5787" w:rsidP="005A5787">
                          <w:pPr>
                            <w:spacing w:line="240" w:lineRule="auto"/>
                            <w:ind w:left="3542" w:right="2059" w:hanging="1584"/>
                            <w:rPr>
                              <w:rFonts w:ascii="Tahoma" w:eastAsia="Tahoma" w:hAnsi="Tahoma" w:cs="Tahoma"/>
                              <w:sz w:val="52"/>
                              <w:szCs w:val="52"/>
                            </w:rPr>
                          </w:pPr>
                          <w:r w:rsidRPr="005A5787">
                            <w:rPr>
                              <w:rFonts w:ascii="Tahoma"/>
                              <w:b/>
                              <w:spacing w:val="-1"/>
                              <w:sz w:val="48"/>
                            </w:rPr>
                            <w:t>M</w:t>
                          </w:r>
                          <w:r w:rsidRPr="005A5787">
                            <w:rPr>
                              <w:rFonts w:ascii="Tahoma"/>
                              <w:b/>
                              <w:spacing w:val="-1"/>
                              <w:sz w:val="48"/>
                            </w:rPr>
                            <w:t>ark Twain</w:t>
                          </w:r>
                          <w:r w:rsidRPr="005A5787">
                            <w:rPr>
                              <w:rFonts w:ascii="Tahoma"/>
                              <w:b/>
                              <w:spacing w:val="1"/>
                              <w:sz w:val="48"/>
                            </w:rPr>
                            <w:t xml:space="preserve"> </w:t>
                          </w:r>
                          <w:r w:rsidRPr="005A5787">
                            <w:rPr>
                              <w:rFonts w:ascii="Tahoma"/>
                              <w:b/>
                              <w:spacing w:val="-2"/>
                              <w:sz w:val="48"/>
                            </w:rPr>
                            <w:t>Middle</w:t>
                          </w:r>
                          <w:r w:rsidRPr="005A5787">
                            <w:rPr>
                              <w:rFonts w:ascii="Tahoma"/>
                              <w:b/>
                              <w:spacing w:val="1"/>
                              <w:sz w:val="48"/>
                            </w:rPr>
                            <w:t xml:space="preserve"> </w:t>
                          </w:r>
                          <w:r w:rsidRPr="005A5787">
                            <w:rPr>
                              <w:rFonts w:ascii="Tahoma"/>
                              <w:b/>
                              <w:spacing w:val="1"/>
                              <w:sz w:val="48"/>
                            </w:rPr>
                            <w:t>S</w:t>
                          </w:r>
                          <w:r w:rsidRPr="005A5787">
                            <w:rPr>
                              <w:rFonts w:ascii="Tahoma"/>
                              <w:b/>
                              <w:spacing w:val="-1"/>
                              <w:sz w:val="48"/>
                            </w:rPr>
                            <w:t>chool</w:t>
                          </w:r>
                          <w:r w:rsidRPr="005A5787">
                            <w:rPr>
                              <w:rFonts w:ascii="Tahoma"/>
                              <w:b/>
                              <w:spacing w:val="25"/>
                              <w:sz w:val="48"/>
                            </w:rPr>
                            <w:t xml:space="preserve"> </w:t>
                          </w:r>
                          <w:r w:rsidRPr="005A5787">
                            <w:rPr>
                              <w:rFonts w:ascii="Tahoma"/>
                              <w:b/>
                              <w:spacing w:val="-1"/>
                              <w:sz w:val="48"/>
                            </w:rPr>
                            <w:t>Summer</w:t>
                          </w:r>
                          <w:r w:rsidRPr="005A5787">
                            <w:rPr>
                              <w:rFonts w:ascii="Tahoma"/>
                              <w:b/>
                              <w:spacing w:val="-5"/>
                              <w:sz w:val="48"/>
                            </w:rPr>
                            <w:t xml:space="preserve"> </w:t>
                          </w:r>
                          <w:r w:rsidRPr="005A5787">
                            <w:rPr>
                              <w:rFonts w:ascii="Tahoma"/>
                              <w:b/>
                              <w:spacing w:val="-1"/>
                              <w:sz w:val="48"/>
                            </w:rPr>
                            <w:t>2018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5A5787" w:rsidRDefault="005A5787" w:rsidP="005A5787">
      <w:pPr>
        <w:spacing w:line="200" w:lineRule="atLeast"/>
        <w:ind w:left="100"/>
        <w:rPr>
          <w:rFonts w:ascii="Times New Roman" w:eastAsia="Times New Roman" w:hAnsi="Times New Roman"/>
          <w:sz w:val="20"/>
          <w:szCs w:val="20"/>
        </w:rPr>
      </w:pPr>
    </w:p>
    <w:p w:rsidR="005A5787" w:rsidRDefault="005A5787" w:rsidP="005A5787">
      <w:pPr>
        <w:spacing w:before="8"/>
        <w:rPr>
          <w:rFonts w:ascii="Times New Roman" w:eastAsia="Times New Roman" w:hAnsi="Times New Roman"/>
          <w:sz w:val="24"/>
          <w:szCs w:val="24"/>
        </w:rPr>
      </w:pPr>
    </w:p>
    <w:p w:rsidR="005A5787" w:rsidRDefault="005A5787" w:rsidP="005A5787">
      <w:pPr>
        <w:spacing w:before="24"/>
        <w:ind w:left="990"/>
        <w:rPr>
          <w:rFonts w:ascii="Tahoma" w:eastAsia="Tahoma" w:hAnsi="Tahoma" w:cs="Tahoma"/>
          <w:sz w:val="44"/>
          <w:szCs w:val="44"/>
        </w:rPr>
      </w:pPr>
      <w:r>
        <w:rPr>
          <w:rFonts w:asciiTheme="minorHAnsi" w:eastAsiaTheme="minorHAnsi" w:hAnsiTheme="minorHAnsi" w:cstheme="minorBidi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page">
                  <wp:posOffset>1982470</wp:posOffset>
                </wp:positionH>
                <wp:positionV relativeFrom="paragraph">
                  <wp:posOffset>327660</wp:posOffset>
                </wp:positionV>
                <wp:extent cx="4805045" cy="1270"/>
                <wp:effectExtent l="20320" t="22860" r="13335" b="13970"/>
                <wp:wrapNone/>
                <wp:docPr id="267" name="Group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05045" cy="1270"/>
                          <a:chOff x="3122" y="516"/>
                          <a:chExt cx="7567" cy="2"/>
                        </a:xfrm>
                      </wpg:grpSpPr>
                      <wps:wsp>
                        <wps:cNvPr id="268" name="Freeform 295"/>
                        <wps:cNvSpPr>
                          <a:spLocks/>
                        </wps:cNvSpPr>
                        <wps:spPr bwMode="auto">
                          <a:xfrm>
                            <a:off x="3122" y="516"/>
                            <a:ext cx="7567" cy="2"/>
                          </a:xfrm>
                          <a:custGeom>
                            <a:avLst/>
                            <a:gdLst>
                              <a:gd name="T0" fmla="+- 0 3122 3122"/>
                              <a:gd name="T1" fmla="*/ T0 w 7567"/>
                              <a:gd name="T2" fmla="+- 0 10688 3122"/>
                              <a:gd name="T3" fmla="*/ T2 w 7567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7567">
                                <a:moveTo>
                                  <a:pt x="0" y="0"/>
                                </a:moveTo>
                                <a:lnTo>
                                  <a:pt x="7566" y="0"/>
                                </a:lnTo>
                              </a:path>
                            </a:pathLst>
                          </a:custGeom>
                          <a:noFill/>
                          <a:ln w="2733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AAA1E3" id="Group 267" o:spid="_x0000_s1026" style="position:absolute;margin-left:156.1pt;margin-top:25.8pt;width:378.35pt;height:.1pt;z-index:251659264;mso-position-horizontal-relative:page" coordorigin="3122,516" coordsize="7567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">
                <v:shape id="Freeform 295" o:spid="_x0000_s1027" style="position:absolute;left:3122;top:516;width:7567;height:2;visibility:visible;mso-wrap-style:square;v-text-anchor:top" coordsize="756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4B2MMA&#10;AADcAAAADwAAAGRycy9kb3ducmV2LnhtbERPz2vCMBS+C/4P4Qm7yJpahrjaKOLoprCLTu+P5tl2&#10;a15Kkmn33y8HwePH97tYD6YTV3K+taxglqQgiCurW64VnL7K5wUIH5A1dpZJwR95WK/GowJzbW98&#10;oOsx1CKGsM9RQRNCn0vpq4YM+sT2xJG7WGcwROhqqR3eYrjpZJamc2mw5djQYE/bhqqf469R8LrP&#10;Lt3hvChPH+77ZfOeTd/Kz6lST5NhswQRaAgP8d290wqyeVwbz8QjIF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J4B2MMAAADcAAAADwAAAAAAAAAAAAAAAACYAgAAZHJzL2Rv&#10;d25yZXYueG1sUEsFBgAAAAAEAAQA9QAAAIgDAAAAAA==&#10;" path="m,l7566,e" filled="f" strokeweight=".75919mm">
                  <v:path arrowok="t" o:connecttype="custom" o:connectlocs="0,0;7566,0" o:connectangles="0,0"/>
                </v:shape>
                <w10:wrap anchorx="page"/>
              </v:group>
            </w:pict>
          </mc:Fallback>
        </mc:AlternateContent>
      </w:r>
      <w:r>
        <w:rPr>
          <w:rFonts w:ascii="Tahoma"/>
          <w:b/>
          <w:spacing w:val="-1"/>
          <w:sz w:val="44"/>
        </w:rPr>
        <w:t>Name:</w:t>
      </w:r>
    </w:p>
    <w:p w:rsidR="0025779D" w:rsidRDefault="005A5787" w:rsidP="005A5787">
      <w:pPr>
        <w:tabs>
          <w:tab w:val="left" w:pos="1779"/>
          <w:tab w:val="left" w:pos="9122"/>
        </w:tabs>
        <w:spacing w:before="281"/>
        <w:ind w:left="159" w:right="502"/>
        <w:rPr>
          <w:rFonts w:ascii="Tahoma" w:eastAsia="Tahoma" w:hAnsi="Tahoma" w:cs="Tahoma"/>
          <w:spacing w:val="-2"/>
          <w:sz w:val="40"/>
          <w:szCs w:val="40"/>
        </w:rPr>
      </w:pPr>
      <w:r>
        <w:rPr>
          <w:rFonts w:ascii="Tahoma" w:eastAsia="Tahoma" w:hAnsi="Tahoma" w:cs="Tahoma"/>
          <w:spacing w:val="-1"/>
          <w:sz w:val="36"/>
          <w:szCs w:val="36"/>
        </w:rPr>
        <w:t xml:space="preserve">All rising </w:t>
      </w:r>
      <w:r>
        <w:rPr>
          <w:rFonts w:ascii="Tahoma" w:eastAsia="Tahoma" w:hAnsi="Tahoma" w:cs="Tahoma"/>
          <w:b/>
          <w:bCs/>
          <w:spacing w:val="-1"/>
          <w:sz w:val="36"/>
          <w:szCs w:val="36"/>
          <w:u w:val="thick" w:color="000000"/>
        </w:rPr>
        <w:t>Math</w:t>
      </w:r>
      <w:r>
        <w:rPr>
          <w:rFonts w:ascii="Tahoma" w:eastAsia="Tahoma" w:hAnsi="Tahoma" w:cs="Tahoma"/>
          <w:b/>
          <w:bCs/>
          <w:spacing w:val="2"/>
          <w:sz w:val="36"/>
          <w:szCs w:val="36"/>
          <w:u w:val="thick" w:color="000000"/>
        </w:rPr>
        <w:t xml:space="preserve"> </w:t>
      </w:r>
      <w:r>
        <w:rPr>
          <w:rFonts w:ascii="Tahoma" w:eastAsia="Tahoma" w:hAnsi="Tahoma" w:cs="Tahoma"/>
          <w:b/>
          <w:bCs/>
          <w:sz w:val="36"/>
          <w:szCs w:val="36"/>
          <w:u w:val="thick" w:color="000000"/>
        </w:rPr>
        <w:t>7</w:t>
      </w:r>
      <w:r>
        <w:rPr>
          <w:rFonts w:ascii="Tahoma" w:eastAsia="Tahoma" w:hAnsi="Tahoma" w:cs="Tahoma"/>
          <w:b/>
          <w:bCs/>
          <w:spacing w:val="1"/>
          <w:sz w:val="36"/>
          <w:szCs w:val="36"/>
          <w:u w:val="thick" w:color="000000"/>
        </w:rPr>
        <w:t xml:space="preserve"> </w:t>
      </w:r>
      <w:r>
        <w:rPr>
          <w:rFonts w:ascii="Tahoma" w:eastAsia="Tahoma" w:hAnsi="Tahoma" w:cs="Tahoma"/>
          <w:b/>
          <w:bCs/>
          <w:spacing w:val="-1"/>
          <w:sz w:val="36"/>
          <w:szCs w:val="36"/>
        </w:rPr>
        <w:t>students</w:t>
      </w:r>
      <w:r>
        <w:rPr>
          <w:rFonts w:ascii="Tahoma" w:eastAsia="Tahoma" w:hAnsi="Tahoma" w:cs="Tahoma"/>
          <w:b/>
          <w:bCs/>
          <w:spacing w:val="6"/>
          <w:sz w:val="36"/>
          <w:szCs w:val="36"/>
        </w:rPr>
        <w:t xml:space="preserve"> </w:t>
      </w:r>
      <w:r>
        <w:rPr>
          <w:rFonts w:ascii="Tahoma" w:eastAsia="Tahoma" w:hAnsi="Tahoma" w:cs="Tahoma"/>
          <w:sz w:val="36"/>
          <w:szCs w:val="36"/>
        </w:rPr>
        <w:t>must</w:t>
      </w:r>
      <w:r>
        <w:rPr>
          <w:rFonts w:ascii="Tahoma" w:eastAsia="Tahoma" w:hAnsi="Tahoma" w:cs="Tahoma"/>
          <w:spacing w:val="-1"/>
          <w:sz w:val="36"/>
          <w:szCs w:val="36"/>
        </w:rPr>
        <w:t xml:space="preserve"> complete</w:t>
      </w:r>
      <w:r>
        <w:rPr>
          <w:rFonts w:ascii="Tahoma" w:eastAsia="Tahoma" w:hAnsi="Tahoma" w:cs="Tahoma"/>
          <w:sz w:val="36"/>
          <w:szCs w:val="36"/>
        </w:rPr>
        <w:t xml:space="preserve"> this </w:t>
      </w:r>
      <w:r>
        <w:rPr>
          <w:rFonts w:ascii="Tahoma" w:eastAsia="Tahoma" w:hAnsi="Tahoma" w:cs="Tahoma"/>
          <w:spacing w:val="-1"/>
          <w:sz w:val="36"/>
          <w:szCs w:val="36"/>
        </w:rPr>
        <w:t>packet</w:t>
      </w:r>
      <w:r>
        <w:rPr>
          <w:rFonts w:ascii="Tahoma" w:eastAsia="Tahoma" w:hAnsi="Tahoma" w:cs="Tahoma"/>
          <w:sz w:val="36"/>
          <w:szCs w:val="36"/>
        </w:rPr>
        <w:t xml:space="preserve"> </w:t>
      </w:r>
      <w:r>
        <w:rPr>
          <w:rFonts w:ascii="Tahoma" w:eastAsia="Tahoma" w:hAnsi="Tahoma" w:cs="Tahoma"/>
          <w:spacing w:val="-1"/>
          <w:sz w:val="36"/>
          <w:szCs w:val="36"/>
        </w:rPr>
        <w:t>over</w:t>
      </w:r>
      <w:r>
        <w:rPr>
          <w:rFonts w:ascii="Tahoma" w:eastAsia="Tahoma" w:hAnsi="Tahoma" w:cs="Tahoma"/>
          <w:sz w:val="36"/>
          <w:szCs w:val="36"/>
        </w:rPr>
        <w:t xml:space="preserve"> </w:t>
      </w:r>
      <w:r>
        <w:rPr>
          <w:rFonts w:ascii="Tahoma" w:eastAsia="Tahoma" w:hAnsi="Tahoma" w:cs="Tahoma"/>
          <w:spacing w:val="-1"/>
          <w:sz w:val="36"/>
          <w:szCs w:val="36"/>
        </w:rPr>
        <w:t>the</w:t>
      </w:r>
      <w:r>
        <w:rPr>
          <w:rFonts w:ascii="Tahoma" w:eastAsia="Tahoma" w:hAnsi="Tahoma" w:cs="Tahoma"/>
          <w:spacing w:val="55"/>
          <w:sz w:val="36"/>
          <w:szCs w:val="36"/>
        </w:rPr>
        <w:t xml:space="preserve"> </w:t>
      </w:r>
      <w:r>
        <w:rPr>
          <w:rFonts w:ascii="Tahoma" w:eastAsia="Tahoma" w:hAnsi="Tahoma" w:cs="Tahoma"/>
          <w:sz w:val="36"/>
          <w:szCs w:val="36"/>
        </w:rPr>
        <w:t>summer.</w:t>
      </w:r>
      <w:r>
        <w:rPr>
          <w:rFonts w:ascii="Tahoma" w:eastAsia="Tahoma" w:hAnsi="Tahoma" w:cs="Tahoma"/>
          <w:sz w:val="36"/>
          <w:szCs w:val="36"/>
        </w:rPr>
        <w:tab/>
      </w:r>
      <w:r>
        <w:rPr>
          <w:rFonts w:ascii="Tahoma" w:eastAsia="Tahoma" w:hAnsi="Tahoma" w:cs="Tahoma"/>
          <w:spacing w:val="-1"/>
          <w:sz w:val="40"/>
          <w:szCs w:val="40"/>
        </w:rPr>
        <w:t>There will be</w:t>
      </w:r>
      <w:r>
        <w:rPr>
          <w:rFonts w:ascii="Tahoma" w:eastAsia="Tahoma" w:hAnsi="Tahoma" w:cs="Tahoma"/>
          <w:spacing w:val="-8"/>
          <w:sz w:val="40"/>
          <w:szCs w:val="40"/>
        </w:rPr>
        <w:t xml:space="preserve"> </w:t>
      </w:r>
      <w:r>
        <w:rPr>
          <w:rFonts w:ascii="Tahoma" w:eastAsia="Tahoma" w:hAnsi="Tahoma" w:cs="Tahoma"/>
          <w:b/>
          <w:bCs/>
          <w:spacing w:val="-1"/>
          <w:sz w:val="40"/>
          <w:szCs w:val="40"/>
        </w:rPr>
        <w:t>help</w:t>
      </w:r>
      <w:r>
        <w:rPr>
          <w:rFonts w:ascii="Tahoma" w:eastAsia="Tahoma" w:hAnsi="Tahoma" w:cs="Tahoma"/>
          <w:b/>
          <w:bCs/>
          <w:spacing w:val="-3"/>
          <w:sz w:val="40"/>
          <w:szCs w:val="40"/>
        </w:rPr>
        <w:t xml:space="preserve"> </w:t>
      </w:r>
      <w:r>
        <w:rPr>
          <w:rFonts w:ascii="Tahoma" w:eastAsia="Tahoma" w:hAnsi="Tahoma" w:cs="Tahoma"/>
          <w:b/>
          <w:bCs/>
          <w:spacing w:val="-1"/>
          <w:sz w:val="40"/>
          <w:szCs w:val="40"/>
        </w:rPr>
        <w:t>sessions</w:t>
      </w:r>
      <w:r>
        <w:rPr>
          <w:rFonts w:ascii="Tahoma" w:eastAsia="Tahoma" w:hAnsi="Tahoma" w:cs="Tahoma"/>
          <w:b/>
          <w:bCs/>
          <w:spacing w:val="5"/>
          <w:sz w:val="40"/>
          <w:szCs w:val="40"/>
        </w:rPr>
        <w:t xml:space="preserve"> </w:t>
      </w:r>
      <w:r>
        <w:rPr>
          <w:rFonts w:ascii="Tahoma" w:eastAsia="Tahoma" w:hAnsi="Tahoma" w:cs="Tahoma"/>
          <w:spacing w:val="-1"/>
          <w:sz w:val="40"/>
          <w:szCs w:val="40"/>
        </w:rPr>
        <w:t>offered</w:t>
      </w:r>
      <w:r>
        <w:rPr>
          <w:rFonts w:ascii="Tahoma" w:eastAsia="Tahoma" w:hAnsi="Tahoma" w:cs="Tahoma"/>
          <w:spacing w:val="-2"/>
          <w:sz w:val="40"/>
          <w:szCs w:val="40"/>
        </w:rPr>
        <w:t xml:space="preserve"> </w:t>
      </w:r>
      <w:r>
        <w:rPr>
          <w:rFonts w:ascii="Tahoma" w:eastAsia="Tahoma" w:hAnsi="Tahoma" w:cs="Tahoma"/>
          <w:sz w:val="40"/>
          <w:szCs w:val="40"/>
        </w:rPr>
        <w:t>to</w:t>
      </w:r>
      <w:r>
        <w:rPr>
          <w:rFonts w:ascii="Tahoma" w:eastAsia="Tahoma" w:hAnsi="Tahoma" w:cs="Tahoma"/>
          <w:spacing w:val="-3"/>
          <w:sz w:val="40"/>
          <w:szCs w:val="40"/>
        </w:rPr>
        <w:t xml:space="preserve"> </w:t>
      </w:r>
      <w:r>
        <w:rPr>
          <w:rFonts w:ascii="Tahoma" w:eastAsia="Tahoma" w:hAnsi="Tahoma" w:cs="Tahoma"/>
          <w:spacing w:val="-1"/>
          <w:sz w:val="40"/>
          <w:szCs w:val="40"/>
        </w:rPr>
        <w:t>students</w:t>
      </w:r>
      <w:r>
        <w:rPr>
          <w:rFonts w:ascii="Tahoma" w:eastAsia="Tahoma" w:hAnsi="Tahoma" w:cs="Tahoma"/>
          <w:spacing w:val="39"/>
          <w:sz w:val="40"/>
          <w:szCs w:val="40"/>
        </w:rPr>
        <w:t xml:space="preserve"> </w:t>
      </w:r>
      <w:r>
        <w:rPr>
          <w:rFonts w:ascii="Tahoma" w:eastAsia="Tahoma" w:hAnsi="Tahoma" w:cs="Tahoma"/>
          <w:spacing w:val="-1"/>
          <w:sz w:val="40"/>
          <w:szCs w:val="40"/>
        </w:rPr>
        <w:t>who</w:t>
      </w:r>
      <w:r>
        <w:rPr>
          <w:rFonts w:ascii="Tahoma" w:eastAsia="Tahoma" w:hAnsi="Tahoma" w:cs="Tahoma"/>
          <w:sz w:val="40"/>
          <w:szCs w:val="40"/>
        </w:rPr>
        <w:t xml:space="preserve"> </w:t>
      </w:r>
      <w:r>
        <w:rPr>
          <w:rFonts w:ascii="Tahoma" w:eastAsia="Tahoma" w:hAnsi="Tahoma" w:cs="Tahoma"/>
          <w:spacing w:val="-1"/>
          <w:sz w:val="40"/>
          <w:szCs w:val="40"/>
        </w:rPr>
        <w:t>need</w:t>
      </w:r>
      <w:r>
        <w:rPr>
          <w:rFonts w:ascii="Tahoma" w:eastAsia="Tahoma" w:hAnsi="Tahoma" w:cs="Tahoma"/>
          <w:spacing w:val="-4"/>
          <w:sz w:val="40"/>
          <w:szCs w:val="40"/>
        </w:rPr>
        <w:t xml:space="preserve"> </w:t>
      </w:r>
      <w:r>
        <w:rPr>
          <w:rFonts w:ascii="Tahoma" w:eastAsia="Tahoma" w:hAnsi="Tahoma" w:cs="Tahoma"/>
          <w:spacing w:val="-1"/>
          <w:sz w:val="40"/>
          <w:szCs w:val="40"/>
        </w:rPr>
        <w:t>assistance completing</w:t>
      </w:r>
      <w:r>
        <w:rPr>
          <w:rFonts w:ascii="Tahoma" w:eastAsia="Tahoma" w:hAnsi="Tahoma" w:cs="Tahoma"/>
          <w:spacing w:val="-2"/>
          <w:sz w:val="40"/>
          <w:szCs w:val="40"/>
        </w:rPr>
        <w:t xml:space="preserve"> </w:t>
      </w:r>
      <w:r>
        <w:rPr>
          <w:rFonts w:ascii="Tahoma" w:eastAsia="Tahoma" w:hAnsi="Tahoma" w:cs="Tahoma"/>
          <w:spacing w:val="-1"/>
          <w:sz w:val="40"/>
          <w:szCs w:val="40"/>
        </w:rPr>
        <w:t>this</w:t>
      </w:r>
      <w:r>
        <w:rPr>
          <w:rFonts w:ascii="Tahoma" w:eastAsia="Tahoma" w:hAnsi="Tahoma" w:cs="Tahoma"/>
          <w:spacing w:val="-2"/>
          <w:sz w:val="40"/>
          <w:szCs w:val="40"/>
        </w:rPr>
        <w:t xml:space="preserve"> </w:t>
      </w:r>
      <w:r>
        <w:rPr>
          <w:rFonts w:ascii="Tahoma" w:eastAsia="Tahoma" w:hAnsi="Tahoma" w:cs="Tahoma"/>
          <w:spacing w:val="-1"/>
          <w:sz w:val="40"/>
          <w:szCs w:val="40"/>
        </w:rPr>
        <w:t>assignment.</w:t>
      </w:r>
      <w:r>
        <w:rPr>
          <w:rFonts w:ascii="Tahoma" w:eastAsia="Tahoma" w:hAnsi="Tahoma" w:cs="Tahoma"/>
          <w:spacing w:val="-1"/>
          <w:sz w:val="40"/>
          <w:szCs w:val="40"/>
        </w:rPr>
        <w:tab/>
        <w:t>Please</w:t>
      </w:r>
      <w:r>
        <w:rPr>
          <w:rFonts w:ascii="Tahoma" w:eastAsia="Tahoma" w:hAnsi="Tahoma" w:cs="Tahoma"/>
          <w:spacing w:val="33"/>
          <w:sz w:val="40"/>
          <w:szCs w:val="40"/>
        </w:rPr>
        <w:t xml:space="preserve"> </w:t>
      </w:r>
      <w:r>
        <w:rPr>
          <w:rFonts w:ascii="Tahoma" w:eastAsia="Tahoma" w:hAnsi="Tahoma" w:cs="Tahoma"/>
          <w:spacing w:val="-1"/>
          <w:sz w:val="40"/>
          <w:szCs w:val="40"/>
        </w:rPr>
        <w:t>check the</w:t>
      </w:r>
      <w:r>
        <w:rPr>
          <w:rFonts w:ascii="Tahoma" w:eastAsia="Tahoma" w:hAnsi="Tahoma" w:cs="Tahoma"/>
          <w:sz w:val="40"/>
          <w:szCs w:val="40"/>
        </w:rPr>
        <w:t xml:space="preserve"> </w:t>
      </w:r>
      <w:r>
        <w:rPr>
          <w:rFonts w:ascii="Tahoma" w:eastAsia="Tahoma" w:hAnsi="Tahoma" w:cs="Tahoma"/>
          <w:spacing w:val="-2"/>
          <w:sz w:val="40"/>
          <w:szCs w:val="40"/>
        </w:rPr>
        <w:t>Mark</w:t>
      </w:r>
      <w:r>
        <w:rPr>
          <w:rFonts w:ascii="Tahoma" w:eastAsia="Tahoma" w:hAnsi="Tahoma" w:cs="Tahoma"/>
          <w:spacing w:val="-1"/>
          <w:sz w:val="40"/>
          <w:szCs w:val="40"/>
        </w:rPr>
        <w:t xml:space="preserve"> </w:t>
      </w:r>
      <w:r>
        <w:rPr>
          <w:rFonts w:ascii="Tahoma" w:eastAsia="Tahoma" w:hAnsi="Tahoma" w:cs="Tahoma"/>
          <w:sz w:val="40"/>
          <w:szCs w:val="40"/>
        </w:rPr>
        <w:t>Twain</w:t>
      </w:r>
      <w:r>
        <w:rPr>
          <w:rFonts w:ascii="Tahoma" w:eastAsia="Tahoma" w:hAnsi="Tahoma" w:cs="Tahoma"/>
          <w:spacing w:val="-4"/>
          <w:sz w:val="40"/>
          <w:szCs w:val="40"/>
        </w:rPr>
        <w:t xml:space="preserve"> </w:t>
      </w:r>
      <w:r>
        <w:rPr>
          <w:rFonts w:ascii="Tahoma" w:eastAsia="Tahoma" w:hAnsi="Tahoma" w:cs="Tahoma"/>
          <w:spacing w:val="-2"/>
          <w:sz w:val="40"/>
          <w:szCs w:val="40"/>
        </w:rPr>
        <w:t>Middle</w:t>
      </w:r>
      <w:r>
        <w:rPr>
          <w:rFonts w:ascii="Tahoma" w:eastAsia="Tahoma" w:hAnsi="Tahoma" w:cs="Tahoma"/>
          <w:sz w:val="40"/>
          <w:szCs w:val="40"/>
        </w:rPr>
        <w:t xml:space="preserve"> </w:t>
      </w:r>
      <w:r>
        <w:rPr>
          <w:rFonts w:ascii="Tahoma" w:eastAsia="Tahoma" w:hAnsi="Tahoma" w:cs="Tahoma"/>
          <w:spacing w:val="-1"/>
          <w:sz w:val="40"/>
          <w:szCs w:val="40"/>
        </w:rPr>
        <w:t>School website</w:t>
      </w:r>
      <w:r>
        <w:rPr>
          <w:rFonts w:ascii="Tahoma" w:eastAsia="Tahoma" w:hAnsi="Tahoma" w:cs="Tahoma"/>
          <w:sz w:val="40"/>
          <w:szCs w:val="40"/>
        </w:rPr>
        <w:t xml:space="preserve"> </w:t>
      </w:r>
      <w:r>
        <w:rPr>
          <w:rFonts w:ascii="Tahoma" w:eastAsia="Tahoma" w:hAnsi="Tahoma" w:cs="Tahoma"/>
          <w:spacing w:val="-1"/>
          <w:sz w:val="40"/>
          <w:szCs w:val="40"/>
        </w:rPr>
        <w:t>for information</w:t>
      </w:r>
      <w:r>
        <w:rPr>
          <w:rFonts w:ascii="Tahoma" w:eastAsia="Tahoma" w:hAnsi="Tahoma" w:cs="Tahoma"/>
          <w:spacing w:val="47"/>
          <w:sz w:val="40"/>
          <w:szCs w:val="40"/>
        </w:rPr>
        <w:t xml:space="preserve"> </w:t>
      </w:r>
      <w:r>
        <w:rPr>
          <w:rFonts w:ascii="Tahoma" w:eastAsia="Tahoma" w:hAnsi="Tahoma" w:cs="Tahoma"/>
          <w:spacing w:val="-1"/>
          <w:sz w:val="40"/>
          <w:szCs w:val="40"/>
        </w:rPr>
        <w:t>regarding</w:t>
      </w:r>
      <w:r>
        <w:rPr>
          <w:rFonts w:ascii="Tahoma" w:eastAsia="Tahoma" w:hAnsi="Tahoma" w:cs="Tahoma"/>
          <w:spacing w:val="-2"/>
          <w:sz w:val="40"/>
          <w:szCs w:val="40"/>
        </w:rPr>
        <w:t xml:space="preserve"> </w:t>
      </w:r>
      <w:r>
        <w:rPr>
          <w:rFonts w:ascii="Tahoma" w:eastAsia="Tahoma" w:hAnsi="Tahoma" w:cs="Tahoma"/>
          <w:spacing w:val="-1"/>
          <w:sz w:val="40"/>
          <w:szCs w:val="40"/>
        </w:rPr>
        <w:t>the</w:t>
      </w:r>
      <w:r>
        <w:rPr>
          <w:rFonts w:ascii="Tahoma" w:eastAsia="Tahoma" w:hAnsi="Tahoma" w:cs="Tahoma"/>
          <w:spacing w:val="-3"/>
          <w:sz w:val="40"/>
          <w:szCs w:val="40"/>
        </w:rPr>
        <w:t xml:space="preserve"> </w:t>
      </w:r>
      <w:r>
        <w:rPr>
          <w:rFonts w:ascii="Tahoma" w:eastAsia="Tahoma" w:hAnsi="Tahoma" w:cs="Tahoma"/>
          <w:spacing w:val="-1"/>
          <w:sz w:val="40"/>
          <w:szCs w:val="40"/>
        </w:rPr>
        <w:t>dates</w:t>
      </w:r>
      <w:r>
        <w:rPr>
          <w:rFonts w:ascii="Tahoma" w:eastAsia="Tahoma" w:hAnsi="Tahoma" w:cs="Tahoma"/>
          <w:spacing w:val="-2"/>
          <w:sz w:val="40"/>
          <w:szCs w:val="40"/>
        </w:rPr>
        <w:t xml:space="preserve"> </w:t>
      </w:r>
      <w:r>
        <w:rPr>
          <w:rFonts w:ascii="Tahoma" w:eastAsia="Tahoma" w:hAnsi="Tahoma" w:cs="Tahoma"/>
          <w:spacing w:val="-1"/>
          <w:sz w:val="40"/>
          <w:szCs w:val="40"/>
        </w:rPr>
        <w:t>and</w:t>
      </w:r>
      <w:r>
        <w:rPr>
          <w:rFonts w:ascii="Tahoma" w:eastAsia="Tahoma" w:hAnsi="Tahoma" w:cs="Tahoma"/>
          <w:spacing w:val="-2"/>
          <w:sz w:val="40"/>
          <w:szCs w:val="40"/>
        </w:rPr>
        <w:t xml:space="preserve"> </w:t>
      </w:r>
      <w:r>
        <w:rPr>
          <w:rFonts w:ascii="Tahoma" w:eastAsia="Tahoma" w:hAnsi="Tahoma" w:cs="Tahoma"/>
          <w:spacing w:val="-1"/>
          <w:sz w:val="40"/>
          <w:szCs w:val="40"/>
        </w:rPr>
        <w:t>times</w:t>
      </w:r>
      <w:r>
        <w:rPr>
          <w:rFonts w:ascii="Tahoma" w:eastAsia="Tahoma" w:hAnsi="Tahoma" w:cs="Tahoma"/>
          <w:sz w:val="40"/>
          <w:szCs w:val="40"/>
        </w:rPr>
        <w:t xml:space="preserve"> </w:t>
      </w:r>
      <w:r>
        <w:rPr>
          <w:rFonts w:ascii="Tahoma" w:eastAsia="Tahoma" w:hAnsi="Tahoma" w:cs="Tahoma"/>
          <w:spacing w:val="-1"/>
          <w:sz w:val="40"/>
          <w:szCs w:val="40"/>
        </w:rPr>
        <w:t>for this</w:t>
      </w:r>
      <w:r>
        <w:rPr>
          <w:rFonts w:ascii="Tahoma" w:eastAsia="Tahoma" w:hAnsi="Tahoma" w:cs="Tahoma"/>
          <w:sz w:val="40"/>
          <w:szCs w:val="40"/>
        </w:rPr>
        <w:t xml:space="preserve"> </w:t>
      </w:r>
      <w:r>
        <w:rPr>
          <w:rFonts w:ascii="Tahoma" w:eastAsia="Tahoma" w:hAnsi="Tahoma" w:cs="Tahoma"/>
          <w:spacing w:val="-1"/>
          <w:sz w:val="40"/>
          <w:szCs w:val="40"/>
        </w:rPr>
        <w:t>summer’s</w:t>
      </w:r>
      <w:r>
        <w:rPr>
          <w:rFonts w:ascii="Tahoma" w:eastAsia="Tahoma" w:hAnsi="Tahoma" w:cs="Tahoma"/>
          <w:sz w:val="40"/>
          <w:szCs w:val="40"/>
        </w:rPr>
        <w:t xml:space="preserve"> </w:t>
      </w:r>
      <w:r>
        <w:rPr>
          <w:rFonts w:ascii="Tahoma" w:eastAsia="Tahoma" w:hAnsi="Tahoma" w:cs="Tahoma"/>
          <w:spacing w:val="-2"/>
          <w:sz w:val="40"/>
          <w:szCs w:val="40"/>
        </w:rPr>
        <w:t>sessions.</w:t>
      </w:r>
      <w:r>
        <w:rPr>
          <w:rFonts w:ascii="Tahoma" w:eastAsia="Tahoma" w:hAnsi="Tahoma" w:cs="Tahoma"/>
          <w:noProof/>
          <w:sz w:val="20"/>
          <w:szCs w:val="20"/>
        </w:rPr>
        <mc:AlternateContent>
          <mc:Choice Requires="wps">
            <w:drawing>
              <wp:inline distT="0" distB="0" distL="0" distR="0">
                <wp:extent cx="7010400" cy="4057650"/>
                <wp:effectExtent l="19050" t="19050" r="19050" b="19050"/>
                <wp:docPr id="266" name="Text Box 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10400" cy="405765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A5787" w:rsidRDefault="005A5787" w:rsidP="005A5787">
                            <w:pPr>
                              <w:spacing w:before="2"/>
                              <w:rPr>
                                <w:rFonts w:ascii="Tahoma" w:eastAsia="Tahoma" w:hAnsi="Tahoma" w:cs="Tahoma"/>
                                <w:sz w:val="38"/>
                                <w:szCs w:val="38"/>
                              </w:rPr>
                            </w:pPr>
                          </w:p>
                          <w:p w:rsidR="005A5787" w:rsidRDefault="005A5787" w:rsidP="005A5787">
                            <w:pPr>
                              <w:ind w:right="1"/>
                              <w:jc w:val="center"/>
                              <w:rPr>
                                <w:rFonts w:ascii="Tahoma" w:eastAsia="Tahoma" w:hAnsi="Tahoma" w:cs="Tahoma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rFonts w:ascii="Tahoma"/>
                                <w:sz w:val="48"/>
                              </w:rPr>
                              <w:t xml:space="preserve">This </w:t>
                            </w:r>
                            <w:r>
                              <w:rPr>
                                <w:rFonts w:ascii="Tahoma"/>
                                <w:spacing w:val="-1"/>
                                <w:sz w:val="48"/>
                              </w:rPr>
                              <w:t>assignment</w:t>
                            </w:r>
                            <w:r>
                              <w:rPr>
                                <w:rFonts w:ascii="Tahoma"/>
                                <w:spacing w:val="1"/>
                                <w:sz w:val="48"/>
                              </w:rPr>
                              <w:t xml:space="preserve"> </w:t>
                            </w:r>
                            <w:r>
                              <w:rPr>
                                <w:rFonts w:ascii="Tahoma"/>
                                <w:sz w:val="48"/>
                              </w:rPr>
                              <w:t>is</w:t>
                            </w:r>
                            <w:r>
                              <w:rPr>
                                <w:rFonts w:ascii="Tahoma"/>
                                <w:spacing w:val="-2"/>
                                <w:sz w:val="48"/>
                              </w:rPr>
                              <w:t xml:space="preserve"> </w:t>
                            </w:r>
                            <w:r>
                              <w:rPr>
                                <w:rFonts w:ascii="Tahoma"/>
                                <w:spacing w:val="-1"/>
                                <w:sz w:val="48"/>
                              </w:rPr>
                              <w:t>due</w:t>
                            </w:r>
                            <w:r>
                              <w:rPr>
                                <w:rFonts w:ascii="Tahoma"/>
                                <w:sz w:val="48"/>
                              </w:rPr>
                              <w:t xml:space="preserve"> for</w:t>
                            </w:r>
                          </w:p>
                          <w:p w:rsidR="005A5787" w:rsidRDefault="005A5787" w:rsidP="005A5787">
                            <w:pPr>
                              <w:spacing w:before="287"/>
                              <w:jc w:val="center"/>
                              <w:rPr>
                                <w:rFonts w:ascii="Tahoma" w:eastAsia="Tahoma" w:hAnsi="Tahoma" w:cs="Tahoma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rFonts w:ascii="Tahoma"/>
                                <w:b/>
                                <w:spacing w:val="-1"/>
                                <w:sz w:val="48"/>
                                <w:u w:val="thick" w:color="000000"/>
                              </w:rPr>
                              <w:t>ALL</w:t>
                            </w:r>
                            <w:r>
                              <w:rPr>
                                <w:rFonts w:ascii="Tahoma"/>
                                <w:b/>
                                <w:spacing w:val="10"/>
                                <w:sz w:val="48"/>
                                <w:u w:val="thick" w:color="000000"/>
                              </w:rPr>
                              <w:t xml:space="preserve"> </w:t>
                            </w:r>
                            <w:r>
                              <w:rPr>
                                <w:rFonts w:ascii="Tahoma"/>
                                <w:spacing w:val="-1"/>
                                <w:sz w:val="48"/>
                              </w:rPr>
                              <w:t>Mark</w:t>
                            </w:r>
                            <w:r>
                              <w:rPr>
                                <w:rFonts w:ascii="Tahoma"/>
                                <w:spacing w:val="1"/>
                                <w:sz w:val="48"/>
                              </w:rPr>
                              <w:t xml:space="preserve"> </w:t>
                            </w:r>
                            <w:r>
                              <w:rPr>
                                <w:rFonts w:ascii="Tahoma"/>
                                <w:spacing w:val="-1"/>
                                <w:sz w:val="48"/>
                              </w:rPr>
                              <w:t>Twain</w:t>
                            </w:r>
                            <w:r>
                              <w:rPr>
                                <w:rFonts w:ascii="Tahoma"/>
                                <w:spacing w:val="1"/>
                                <w:sz w:val="48"/>
                              </w:rPr>
                              <w:t xml:space="preserve"> </w:t>
                            </w:r>
                            <w:r>
                              <w:rPr>
                                <w:rFonts w:ascii="Tahoma"/>
                                <w:spacing w:val="-1"/>
                                <w:sz w:val="48"/>
                              </w:rPr>
                              <w:t>Middle</w:t>
                            </w:r>
                            <w:r>
                              <w:rPr>
                                <w:rFonts w:ascii="Tahoma"/>
                                <w:sz w:val="48"/>
                              </w:rPr>
                              <w:t xml:space="preserve"> </w:t>
                            </w:r>
                            <w:r>
                              <w:rPr>
                                <w:rFonts w:ascii="Tahoma"/>
                                <w:spacing w:val="-1"/>
                                <w:sz w:val="48"/>
                              </w:rPr>
                              <w:t>School</w:t>
                            </w:r>
                          </w:p>
                          <w:p w:rsidR="005A5787" w:rsidRDefault="005A5787" w:rsidP="005A5787">
                            <w:pPr>
                              <w:spacing w:before="287"/>
                              <w:ind w:right="3"/>
                              <w:jc w:val="center"/>
                              <w:rPr>
                                <w:rFonts w:ascii="Tahoma" w:eastAsia="Tahoma" w:hAnsi="Tahoma" w:cs="Tahoma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rFonts w:ascii="Tahoma"/>
                                <w:spacing w:val="-1"/>
                                <w:sz w:val="48"/>
                              </w:rPr>
                              <w:t>Math</w:t>
                            </w:r>
                            <w:r>
                              <w:rPr>
                                <w:rFonts w:ascii="Tahoma"/>
                                <w:spacing w:val="1"/>
                                <w:sz w:val="48"/>
                              </w:rPr>
                              <w:t xml:space="preserve"> </w:t>
                            </w:r>
                            <w:r>
                              <w:rPr>
                                <w:rFonts w:ascii="Tahoma"/>
                                <w:sz w:val="48"/>
                              </w:rPr>
                              <w:t xml:space="preserve">7 </w:t>
                            </w:r>
                            <w:r>
                              <w:rPr>
                                <w:rFonts w:ascii="Tahoma"/>
                                <w:spacing w:val="-1"/>
                                <w:sz w:val="48"/>
                              </w:rPr>
                              <w:t>students</w:t>
                            </w:r>
                            <w:r>
                              <w:rPr>
                                <w:rFonts w:ascii="Tahoma"/>
                                <w:sz w:val="48"/>
                              </w:rPr>
                              <w:t xml:space="preserve"> </w:t>
                            </w:r>
                            <w:r>
                              <w:rPr>
                                <w:rFonts w:ascii="Tahoma"/>
                                <w:spacing w:val="-1"/>
                                <w:sz w:val="48"/>
                              </w:rPr>
                              <w:t>on</w:t>
                            </w:r>
                            <w:r>
                              <w:rPr>
                                <w:rFonts w:ascii="Tahoma"/>
                                <w:spacing w:val="1"/>
                                <w:sz w:val="48"/>
                              </w:rPr>
                              <w:t xml:space="preserve"> </w:t>
                            </w:r>
                            <w:r>
                              <w:rPr>
                                <w:rFonts w:ascii="Tahoma"/>
                                <w:spacing w:val="-2"/>
                                <w:sz w:val="48"/>
                              </w:rPr>
                              <w:t>the</w:t>
                            </w:r>
                            <w:r>
                              <w:rPr>
                                <w:rFonts w:ascii="Tahoma"/>
                                <w:sz w:val="48"/>
                              </w:rPr>
                              <w:t xml:space="preserve"> </w:t>
                            </w:r>
                            <w:r>
                              <w:rPr>
                                <w:rFonts w:ascii="Tahoma"/>
                                <w:spacing w:val="-1"/>
                                <w:sz w:val="48"/>
                              </w:rPr>
                              <w:t xml:space="preserve">first </w:t>
                            </w:r>
                            <w:r>
                              <w:rPr>
                                <w:rFonts w:ascii="Tahoma"/>
                                <w:sz w:val="48"/>
                              </w:rPr>
                              <w:t>day</w:t>
                            </w:r>
                            <w:r>
                              <w:rPr>
                                <w:rFonts w:ascii="Tahoma"/>
                                <w:spacing w:val="-1"/>
                                <w:sz w:val="48"/>
                              </w:rPr>
                              <w:t xml:space="preserve"> </w:t>
                            </w:r>
                            <w:r>
                              <w:rPr>
                                <w:rFonts w:ascii="Tahoma"/>
                                <w:sz w:val="48"/>
                              </w:rPr>
                              <w:t>of</w:t>
                            </w:r>
                            <w:r>
                              <w:rPr>
                                <w:rFonts w:ascii="Tahoma"/>
                                <w:spacing w:val="1"/>
                                <w:sz w:val="48"/>
                              </w:rPr>
                              <w:t xml:space="preserve"> </w:t>
                            </w:r>
                            <w:r>
                              <w:rPr>
                                <w:rFonts w:ascii="Tahoma"/>
                                <w:spacing w:val="-1"/>
                                <w:sz w:val="48"/>
                              </w:rPr>
                              <w:t>school:</w:t>
                            </w:r>
                          </w:p>
                          <w:p w:rsidR="005A5787" w:rsidRDefault="005A5787" w:rsidP="005A5787">
                            <w:pPr>
                              <w:spacing w:before="287"/>
                              <w:ind w:right="2"/>
                              <w:jc w:val="center"/>
                              <w:rPr>
                                <w:rFonts w:ascii="Tahoma" w:eastAsia="Tahoma" w:hAnsi="Tahoma" w:cs="Tahoma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rFonts w:ascii="Tahoma"/>
                                <w:b/>
                                <w:sz w:val="48"/>
                              </w:rPr>
                              <w:t>August</w:t>
                            </w:r>
                            <w:r>
                              <w:rPr>
                                <w:rFonts w:ascii="Tahoma"/>
                                <w:b/>
                                <w:spacing w:val="-2"/>
                                <w:sz w:val="48"/>
                              </w:rPr>
                              <w:t xml:space="preserve"> </w:t>
                            </w:r>
                            <w:r>
                              <w:rPr>
                                <w:rFonts w:ascii="Tahoma"/>
                                <w:b/>
                                <w:spacing w:val="-1"/>
                                <w:sz w:val="48"/>
                              </w:rPr>
                              <w:t>28</w:t>
                            </w:r>
                            <w:proofErr w:type="spellStart"/>
                            <w:r>
                              <w:rPr>
                                <w:rFonts w:ascii="Tahoma"/>
                                <w:b/>
                                <w:spacing w:val="-1"/>
                                <w:position w:val="17"/>
                                <w:sz w:val="31"/>
                              </w:rPr>
                              <w:t>th</w:t>
                            </w:r>
                            <w:proofErr w:type="spellEnd"/>
                            <w:r>
                              <w:rPr>
                                <w:rFonts w:ascii="Tahoma"/>
                                <w:b/>
                                <w:spacing w:val="-1"/>
                                <w:sz w:val="48"/>
                              </w:rPr>
                              <w:t>,</w:t>
                            </w:r>
                            <w:r>
                              <w:rPr>
                                <w:rFonts w:ascii="Tahoma"/>
                                <w:b/>
                                <w:spacing w:val="-3"/>
                                <w:sz w:val="48"/>
                              </w:rPr>
                              <w:t xml:space="preserve"> </w:t>
                            </w:r>
                            <w:r>
                              <w:rPr>
                                <w:rFonts w:ascii="Tahoma"/>
                                <w:b/>
                                <w:spacing w:val="-1"/>
                                <w:sz w:val="48"/>
                              </w:rPr>
                              <w:t>2018</w:t>
                            </w:r>
                          </w:p>
                          <w:p w:rsidR="005A5787" w:rsidRDefault="005A5787" w:rsidP="005A5787">
                            <w:pPr>
                              <w:spacing w:before="341" w:line="275" w:lineRule="auto"/>
                              <w:ind w:left="450" w:right="451"/>
                              <w:jc w:val="center"/>
                              <w:rPr>
                                <w:rFonts w:ascii="Tahoma" w:eastAsia="Tahoma" w:hAnsi="Tahoma" w:cs="Tahoma"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ascii="Tahoma"/>
                                <w:spacing w:val="-1"/>
                                <w:sz w:val="44"/>
                              </w:rPr>
                              <w:t>**Students</w:t>
                            </w:r>
                            <w:r>
                              <w:rPr>
                                <w:rFonts w:ascii="Tahoma"/>
                                <w:spacing w:val="-10"/>
                                <w:sz w:val="44"/>
                              </w:rPr>
                              <w:t xml:space="preserve"> </w:t>
                            </w:r>
                            <w:r>
                              <w:rPr>
                                <w:rFonts w:ascii="Tahoma"/>
                                <w:sz w:val="44"/>
                              </w:rPr>
                              <w:t>will</w:t>
                            </w:r>
                            <w:r>
                              <w:rPr>
                                <w:rFonts w:ascii="Tahoma"/>
                                <w:spacing w:val="-12"/>
                                <w:sz w:val="44"/>
                              </w:rPr>
                              <w:t xml:space="preserve"> </w:t>
                            </w:r>
                            <w:r>
                              <w:rPr>
                                <w:rFonts w:ascii="Tahoma"/>
                                <w:spacing w:val="-1"/>
                                <w:sz w:val="44"/>
                              </w:rPr>
                              <w:t>be</w:t>
                            </w:r>
                            <w:r>
                              <w:rPr>
                                <w:rFonts w:ascii="Tahoma"/>
                                <w:spacing w:val="-13"/>
                                <w:sz w:val="44"/>
                              </w:rPr>
                              <w:t xml:space="preserve"> </w:t>
                            </w:r>
                            <w:r>
                              <w:rPr>
                                <w:rFonts w:ascii="Tahoma"/>
                                <w:sz w:val="44"/>
                              </w:rPr>
                              <w:t>assessed</w:t>
                            </w:r>
                            <w:r>
                              <w:rPr>
                                <w:rFonts w:ascii="Tahoma"/>
                                <w:spacing w:val="-14"/>
                                <w:sz w:val="44"/>
                              </w:rPr>
                              <w:t xml:space="preserve"> </w:t>
                            </w:r>
                            <w:r>
                              <w:rPr>
                                <w:rFonts w:ascii="Tahoma"/>
                                <w:spacing w:val="-1"/>
                                <w:sz w:val="44"/>
                              </w:rPr>
                              <w:t>during</w:t>
                            </w:r>
                            <w:r>
                              <w:rPr>
                                <w:rFonts w:ascii="Tahoma"/>
                                <w:spacing w:val="-10"/>
                                <w:sz w:val="44"/>
                              </w:rPr>
                              <w:t xml:space="preserve"> </w:t>
                            </w:r>
                            <w:r>
                              <w:rPr>
                                <w:rFonts w:ascii="Tahoma"/>
                                <w:sz w:val="44"/>
                              </w:rPr>
                              <w:t>the</w:t>
                            </w:r>
                            <w:r>
                              <w:rPr>
                                <w:rFonts w:ascii="Tahoma"/>
                                <w:spacing w:val="-13"/>
                                <w:sz w:val="44"/>
                              </w:rPr>
                              <w:t xml:space="preserve"> </w:t>
                            </w:r>
                            <w:r>
                              <w:rPr>
                                <w:rFonts w:ascii="Tahoma"/>
                                <w:sz w:val="44"/>
                              </w:rPr>
                              <w:t>first</w:t>
                            </w:r>
                            <w:r>
                              <w:rPr>
                                <w:rFonts w:ascii="Tahoma"/>
                                <w:spacing w:val="-13"/>
                                <w:sz w:val="44"/>
                              </w:rPr>
                              <w:t xml:space="preserve"> </w:t>
                            </w:r>
                            <w:r>
                              <w:rPr>
                                <w:rFonts w:ascii="Tahoma"/>
                                <w:sz w:val="44"/>
                              </w:rPr>
                              <w:t>week</w:t>
                            </w:r>
                            <w:r>
                              <w:rPr>
                                <w:rFonts w:ascii="Tahoma"/>
                                <w:spacing w:val="-13"/>
                                <w:sz w:val="44"/>
                              </w:rPr>
                              <w:t xml:space="preserve"> </w:t>
                            </w:r>
                            <w:r>
                              <w:rPr>
                                <w:rFonts w:ascii="Tahoma"/>
                                <w:sz w:val="44"/>
                              </w:rPr>
                              <w:t>of</w:t>
                            </w:r>
                            <w:r>
                              <w:rPr>
                                <w:rFonts w:ascii="Tahoma"/>
                                <w:spacing w:val="36"/>
                                <w:w w:val="99"/>
                                <w:sz w:val="44"/>
                              </w:rPr>
                              <w:t xml:space="preserve"> </w:t>
                            </w:r>
                            <w:r>
                              <w:rPr>
                                <w:rFonts w:ascii="Tahoma"/>
                                <w:spacing w:val="-1"/>
                                <w:sz w:val="44"/>
                              </w:rPr>
                              <w:t>school</w:t>
                            </w:r>
                            <w:r>
                              <w:rPr>
                                <w:rFonts w:ascii="Tahoma"/>
                                <w:spacing w:val="-10"/>
                                <w:sz w:val="44"/>
                              </w:rPr>
                              <w:t xml:space="preserve"> </w:t>
                            </w:r>
                            <w:r>
                              <w:rPr>
                                <w:rFonts w:ascii="Tahoma"/>
                                <w:spacing w:val="-1"/>
                                <w:sz w:val="44"/>
                              </w:rPr>
                              <w:t>on</w:t>
                            </w:r>
                            <w:r>
                              <w:rPr>
                                <w:rFonts w:ascii="Tahoma"/>
                                <w:spacing w:val="-12"/>
                                <w:sz w:val="44"/>
                              </w:rPr>
                              <w:t xml:space="preserve"> </w:t>
                            </w:r>
                            <w:r>
                              <w:rPr>
                                <w:rFonts w:ascii="Tahoma"/>
                                <w:spacing w:val="1"/>
                                <w:sz w:val="44"/>
                              </w:rPr>
                              <w:t>the</w:t>
                            </w:r>
                            <w:r>
                              <w:rPr>
                                <w:rFonts w:ascii="Tahoma"/>
                                <w:spacing w:val="-13"/>
                                <w:sz w:val="44"/>
                              </w:rPr>
                              <w:t xml:space="preserve"> </w:t>
                            </w:r>
                            <w:r>
                              <w:rPr>
                                <w:rFonts w:ascii="Tahoma"/>
                                <w:sz w:val="44"/>
                              </w:rPr>
                              <w:t>topics</w:t>
                            </w:r>
                            <w:r>
                              <w:rPr>
                                <w:rFonts w:ascii="Tahoma"/>
                                <w:spacing w:val="-10"/>
                                <w:sz w:val="44"/>
                              </w:rPr>
                              <w:t xml:space="preserve"> </w:t>
                            </w:r>
                            <w:r>
                              <w:rPr>
                                <w:rFonts w:ascii="Tahoma"/>
                                <w:sz w:val="44"/>
                              </w:rPr>
                              <w:t>in</w:t>
                            </w:r>
                            <w:r>
                              <w:rPr>
                                <w:rFonts w:ascii="Tahoma"/>
                                <w:spacing w:val="-13"/>
                                <w:sz w:val="44"/>
                              </w:rPr>
                              <w:t xml:space="preserve"> </w:t>
                            </w:r>
                            <w:r>
                              <w:rPr>
                                <w:rFonts w:ascii="Tahoma"/>
                                <w:sz w:val="44"/>
                              </w:rPr>
                              <w:t>this</w:t>
                            </w:r>
                            <w:r>
                              <w:rPr>
                                <w:rFonts w:ascii="Tahoma"/>
                                <w:spacing w:val="-10"/>
                                <w:sz w:val="44"/>
                              </w:rPr>
                              <w:t xml:space="preserve"> </w:t>
                            </w:r>
                            <w:r>
                              <w:rPr>
                                <w:rFonts w:ascii="Tahoma"/>
                                <w:spacing w:val="-1"/>
                                <w:sz w:val="44"/>
                              </w:rPr>
                              <w:t>packet**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266" o:spid="_x0000_s1067" type="#_x0000_t202" style="width:552pt;height:31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" filled="f" strokeweight="2pt">
                <v:stroke dashstyle="dash"/>
                <v:textbox inset="0,0,0,0">
                  <w:txbxContent>
                    <w:p w:rsidR="005A5787" w:rsidRDefault="005A5787" w:rsidP="005A5787">
                      <w:pPr>
                        <w:spacing w:before="2"/>
                        <w:rPr>
                          <w:rFonts w:ascii="Tahoma" w:eastAsia="Tahoma" w:hAnsi="Tahoma" w:cs="Tahoma"/>
                          <w:sz w:val="38"/>
                          <w:szCs w:val="38"/>
                        </w:rPr>
                      </w:pPr>
                    </w:p>
                    <w:p w:rsidR="005A5787" w:rsidRDefault="005A5787" w:rsidP="005A5787">
                      <w:pPr>
                        <w:ind w:right="1"/>
                        <w:jc w:val="center"/>
                        <w:rPr>
                          <w:rFonts w:ascii="Tahoma" w:eastAsia="Tahoma" w:hAnsi="Tahoma" w:cs="Tahoma"/>
                          <w:sz w:val="48"/>
                          <w:szCs w:val="48"/>
                        </w:rPr>
                      </w:pPr>
                      <w:r>
                        <w:rPr>
                          <w:rFonts w:ascii="Tahoma"/>
                          <w:sz w:val="48"/>
                        </w:rPr>
                        <w:t xml:space="preserve">This </w:t>
                      </w:r>
                      <w:r>
                        <w:rPr>
                          <w:rFonts w:ascii="Tahoma"/>
                          <w:spacing w:val="-1"/>
                          <w:sz w:val="48"/>
                        </w:rPr>
                        <w:t>assignment</w:t>
                      </w:r>
                      <w:r>
                        <w:rPr>
                          <w:rFonts w:ascii="Tahoma"/>
                          <w:spacing w:val="1"/>
                          <w:sz w:val="48"/>
                        </w:rPr>
                        <w:t xml:space="preserve"> </w:t>
                      </w:r>
                      <w:r>
                        <w:rPr>
                          <w:rFonts w:ascii="Tahoma"/>
                          <w:sz w:val="48"/>
                        </w:rPr>
                        <w:t>is</w:t>
                      </w:r>
                      <w:r>
                        <w:rPr>
                          <w:rFonts w:ascii="Tahoma"/>
                          <w:spacing w:val="-2"/>
                          <w:sz w:val="48"/>
                        </w:rPr>
                        <w:t xml:space="preserve"> </w:t>
                      </w:r>
                      <w:r>
                        <w:rPr>
                          <w:rFonts w:ascii="Tahoma"/>
                          <w:spacing w:val="-1"/>
                          <w:sz w:val="48"/>
                        </w:rPr>
                        <w:t>due</w:t>
                      </w:r>
                      <w:r>
                        <w:rPr>
                          <w:rFonts w:ascii="Tahoma"/>
                          <w:sz w:val="48"/>
                        </w:rPr>
                        <w:t xml:space="preserve"> for</w:t>
                      </w:r>
                    </w:p>
                    <w:p w:rsidR="005A5787" w:rsidRDefault="005A5787" w:rsidP="005A5787">
                      <w:pPr>
                        <w:spacing w:before="287"/>
                        <w:jc w:val="center"/>
                        <w:rPr>
                          <w:rFonts w:ascii="Tahoma" w:eastAsia="Tahoma" w:hAnsi="Tahoma" w:cs="Tahoma"/>
                          <w:sz w:val="48"/>
                          <w:szCs w:val="48"/>
                        </w:rPr>
                      </w:pPr>
                      <w:r>
                        <w:rPr>
                          <w:rFonts w:ascii="Tahoma"/>
                          <w:b/>
                          <w:spacing w:val="-1"/>
                          <w:sz w:val="48"/>
                          <w:u w:val="thick" w:color="000000"/>
                        </w:rPr>
                        <w:t>ALL</w:t>
                      </w:r>
                      <w:r>
                        <w:rPr>
                          <w:rFonts w:ascii="Tahoma"/>
                          <w:b/>
                          <w:spacing w:val="10"/>
                          <w:sz w:val="48"/>
                          <w:u w:val="thick" w:color="000000"/>
                        </w:rPr>
                        <w:t xml:space="preserve"> </w:t>
                      </w:r>
                      <w:r>
                        <w:rPr>
                          <w:rFonts w:ascii="Tahoma"/>
                          <w:spacing w:val="-1"/>
                          <w:sz w:val="48"/>
                        </w:rPr>
                        <w:t>Mark</w:t>
                      </w:r>
                      <w:r>
                        <w:rPr>
                          <w:rFonts w:ascii="Tahoma"/>
                          <w:spacing w:val="1"/>
                          <w:sz w:val="48"/>
                        </w:rPr>
                        <w:t xml:space="preserve"> </w:t>
                      </w:r>
                      <w:r>
                        <w:rPr>
                          <w:rFonts w:ascii="Tahoma"/>
                          <w:spacing w:val="-1"/>
                          <w:sz w:val="48"/>
                        </w:rPr>
                        <w:t>Twain</w:t>
                      </w:r>
                      <w:r>
                        <w:rPr>
                          <w:rFonts w:ascii="Tahoma"/>
                          <w:spacing w:val="1"/>
                          <w:sz w:val="48"/>
                        </w:rPr>
                        <w:t xml:space="preserve"> </w:t>
                      </w:r>
                      <w:r>
                        <w:rPr>
                          <w:rFonts w:ascii="Tahoma"/>
                          <w:spacing w:val="-1"/>
                          <w:sz w:val="48"/>
                        </w:rPr>
                        <w:t>Middle</w:t>
                      </w:r>
                      <w:r>
                        <w:rPr>
                          <w:rFonts w:ascii="Tahoma"/>
                          <w:sz w:val="48"/>
                        </w:rPr>
                        <w:t xml:space="preserve"> </w:t>
                      </w:r>
                      <w:r>
                        <w:rPr>
                          <w:rFonts w:ascii="Tahoma"/>
                          <w:spacing w:val="-1"/>
                          <w:sz w:val="48"/>
                        </w:rPr>
                        <w:t>School</w:t>
                      </w:r>
                    </w:p>
                    <w:p w:rsidR="005A5787" w:rsidRDefault="005A5787" w:rsidP="005A5787">
                      <w:pPr>
                        <w:spacing w:before="287"/>
                        <w:ind w:right="3"/>
                        <w:jc w:val="center"/>
                        <w:rPr>
                          <w:rFonts w:ascii="Tahoma" w:eastAsia="Tahoma" w:hAnsi="Tahoma" w:cs="Tahoma"/>
                          <w:sz w:val="48"/>
                          <w:szCs w:val="48"/>
                        </w:rPr>
                      </w:pPr>
                      <w:r>
                        <w:rPr>
                          <w:rFonts w:ascii="Tahoma"/>
                          <w:spacing w:val="-1"/>
                          <w:sz w:val="48"/>
                        </w:rPr>
                        <w:t>Math</w:t>
                      </w:r>
                      <w:r>
                        <w:rPr>
                          <w:rFonts w:ascii="Tahoma"/>
                          <w:spacing w:val="1"/>
                          <w:sz w:val="48"/>
                        </w:rPr>
                        <w:t xml:space="preserve"> </w:t>
                      </w:r>
                      <w:r>
                        <w:rPr>
                          <w:rFonts w:ascii="Tahoma"/>
                          <w:sz w:val="48"/>
                        </w:rPr>
                        <w:t xml:space="preserve">7 </w:t>
                      </w:r>
                      <w:r>
                        <w:rPr>
                          <w:rFonts w:ascii="Tahoma"/>
                          <w:spacing w:val="-1"/>
                          <w:sz w:val="48"/>
                        </w:rPr>
                        <w:t>students</w:t>
                      </w:r>
                      <w:r>
                        <w:rPr>
                          <w:rFonts w:ascii="Tahoma"/>
                          <w:sz w:val="48"/>
                        </w:rPr>
                        <w:t xml:space="preserve"> </w:t>
                      </w:r>
                      <w:r>
                        <w:rPr>
                          <w:rFonts w:ascii="Tahoma"/>
                          <w:spacing w:val="-1"/>
                          <w:sz w:val="48"/>
                        </w:rPr>
                        <w:t>on</w:t>
                      </w:r>
                      <w:r>
                        <w:rPr>
                          <w:rFonts w:ascii="Tahoma"/>
                          <w:spacing w:val="1"/>
                          <w:sz w:val="48"/>
                        </w:rPr>
                        <w:t xml:space="preserve"> </w:t>
                      </w:r>
                      <w:r>
                        <w:rPr>
                          <w:rFonts w:ascii="Tahoma"/>
                          <w:spacing w:val="-2"/>
                          <w:sz w:val="48"/>
                        </w:rPr>
                        <w:t>the</w:t>
                      </w:r>
                      <w:r>
                        <w:rPr>
                          <w:rFonts w:ascii="Tahoma"/>
                          <w:sz w:val="48"/>
                        </w:rPr>
                        <w:t xml:space="preserve"> </w:t>
                      </w:r>
                      <w:r>
                        <w:rPr>
                          <w:rFonts w:ascii="Tahoma"/>
                          <w:spacing w:val="-1"/>
                          <w:sz w:val="48"/>
                        </w:rPr>
                        <w:t xml:space="preserve">first </w:t>
                      </w:r>
                      <w:r>
                        <w:rPr>
                          <w:rFonts w:ascii="Tahoma"/>
                          <w:sz w:val="48"/>
                        </w:rPr>
                        <w:t>day</w:t>
                      </w:r>
                      <w:r>
                        <w:rPr>
                          <w:rFonts w:ascii="Tahoma"/>
                          <w:spacing w:val="-1"/>
                          <w:sz w:val="48"/>
                        </w:rPr>
                        <w:t xml:space="preserve"> </w:t>
                      </w:r>
                      <w:r>
                        <w:rPr>
                          <w:rFonts w:ascii="Tahoma"/>
                          <w:sz w:val="48"/>
                        </w:rPr>
                        <w:t>of</w:t>
                      </w:r>
                      <w:r>
                        <w:rPr>
                          <w:rFonts w:ascii="Tahoma"/>
                          <w:spacing w:val="1"/>
                          <w:sz w:val="48"/>
                        </w:rPr>
                        <w:t xml:space="preserve"> </w:t>
                      </w:r>
                      <w:r>
                        <w:rPr>
                          <w:rFonts w:ascii="Tahoma"/>
                          <w:spacing w:val="-1"/>
                          <w:sz w:val="48"/>
                        </w:rPr>
                        <w:t>school:</w:t>
                      </w:r>
                    </w:p>
                    <w:p w:rsidR="005A5787" w:rsidRDefault="005A5787" w:rsidP="005A5787">
                      <w:pPr>
                        <w:spacing w:before="287"/>
                        <w:ind w:right="2"/>
                        <w:jc w:val="center"/>
                        <w:rPr>
                          <w:rFonts w:ascii="Tahoma" w:eastAsia="Tahoma" w:hAnsi="Tahoma" w:cs="Tahoma"/>
                          <w:sz w:val="48"/>
                          <w:szCs w:val="48"/>
                        </w:rPr>
                      </w:pPr>
                      <w:r>
                        <w:rPr>
                          <w:rFonts w:ascii="Tahoma"/>
                          <w:b/>
                          <w:sz w:val="48"/>
                        </w:rPr>
                        <w:t>August</w:t>
                      </w:r>
                      <w:r>
                        <w:rPr>
                          <w:rFonts w:ascii="Tahoma"/>
                          <w:b/>
                          <w:spacing w:val="-2"/>
                          <w:sz w:val="48"/>
                        </w:rPr>
                        <w:t xml:space="preserve"> </w:t>
                      </w:r>
                      <w:r>
                        <w:rPr>
                          <w:rFonts w:ascii="Tahoma"/>
                          <w:b/>
                          <w:spacing w:val="-1"/>
                          <w:sz w:val="48"/>
                        </w:rPr>
                        <w:t>28</w:t>
                      </w:r>
                      <w:r>
                        <w:rPr>
                          <w:rFonts w:ascii="Tahoma"/>
                          <w:b/>
                          <w:spacing w:val="-1"/>
                          <w:position w:val="17"/>
                          <w:sz w:val="31"/>
                        </w:rPr>
                        <w:t>th</w:t>
                      </w:r>
                      <w:r>
                        <w:rPr>
                          <w:rFonts w:ascii="Tahoma"/>
                          <w:b/>
                          <w:spacing w:val="-1"/>
                          <w:sz w:val="48"/>
                        </w:rPr>
                        <w:t>,</w:t>
                      </w:r>
                      <w:r>
                        <w:rPr>
                          <w:rFonts w:ascii="Tahoma"/>
                          <w:b/>
                          <w:spacing w:val="-3"/>
                          <w:sz w:val="48"/>
                        </w:rPr>
                        <w:t xml:space="preserve"> </w:t>
                      </w:r>
                      <w:r>
                        <w:rPr>
                          <w:rFonts w:ascii="Tahoma"/>
                          <w:b/>
                          <w:spacing w:val="-1"/>
                          <w:sz w:val="48"/>
                        </w:rPr>
                        <w:t>2018</w:t>
                      </w:r>
                    </w:p>
                    <w:p w:rsidR="005A5787" w:rsidRDefault="005A5787" w:rsidP="005A5787">
                      <w:pPr>
                        <w:spacing w:before="341" w:line="275" w:lineRule="auto"/>
                        <w:ind w:left="450" w:right="451"/>
                        <w:jc w:val="center"/>
                        <w:rPr>
                          <w:rFonts w:ascii="Tahoma" w:eastAsia="Tahoma" w:hAnsi="Tahoma" w:cs="Tahoma"/>
                          <w:sz w:val="44"/>
                          <w:szCs w:val="44"/>
                        </w:rPr>
                      </w:pPr>
                      <w:r>
                        <w:rPr>
                          <w:rFonts w:ascii="Tahoma"/>
                          <w:spacing w:val="-1"/>
                          <w:sz w:val="44"/>
                        </w:rPr>
                        <w:t>**Students</w:t>
                      </w:r>
                      <w:r>
                        <w:rPr>
                          <w:rFonts w:ascii="Tahoma"/>
                          <w:spacing w:val="-10"/>
                          <w:sz w:val="44"/>
                        </w:rPr>
                        <w:t xml:space="preserve"> </w:t>
                      </w:r>
                      <w:r>
                        <w:rPr>
                          <w:rFonts w:ascii="Tahoma"/>
                          <w:sz w:val="44"/>
                        </w:rPr>
                        <w:t>will</w:t>
                      </w:r>
                      <w:r>
                        <w:rPr>
                          <w:rFonts w:ascii="Tahoma"/>
                          <w:spacing w:val="-12"/>
                          <w:sz w:val="44"/>
                        </w:rPr>
                        <w:t xml:space="preserve"> </w:t>
                      </w:r>
                      <w:r>
                        <w:rPr>
                          <w:rFonts w:ascii="Tahoma"/>
                          <w:spacing w:val="-1"/>
                          <w:sz w:val="44"/>
                        </w:rPr>
                        <w:t>be</w:t>
                      </w:r>
                      <w:r>
                        <w:rPr>
                          <w:rFonts w:ascii="Tahoma"/>
                          <w:spacing w:val="-13"/>
                          <w:sz w:val="44"/>
                        </w:rPr>
                        <w:t xml:space="preserve"> </w:t>
                      </w:r>
                      <w:r>
                        <w:rPr>
                          <w:rFonts w:ascii="Tahoma"/>
                          <w:sz w:val="44"/>
                        </w:rPr>
                        <w:t>assessed</w:t>
                      </w:r>
                      <w:r>
                        <w:rPr>
                          <w:rFonts w:ascii="Tahoma"/>
                          <w:spacing w:val="-14"/>
                          <w:sz w:val="44"/>
                        </w:rPr>
                        <w:t xml:space="preserve"> </w:t>
                      </w:r>
                      <w:r>
                        <w:rPr>
                          <w:rFonts w:ascii="Tahoma"/>
                          <w:spacing w:val="-1"/>
                          <w:sz w:val="44"/>
                        </w:rPr>
                        <w:t>during</w:t>
                      </w:r>
                      <w:r>
                        <w:rPr>
                          <w:rFonts w:ascii="Tahoma"/>
                          <w:spacing w:val="-10"/>
                          <w:sz w:val="44"/>
                        </w:rPr>
                        <w:t xml:space="preserve"> </w:t>
                      </w:r>
                      <w:r>
                        <w:rPr>
                          <w:rFonts w:ascii="Tahoma"/>
                          <w:sz w:val="44"/>
                        </w:rPr>
                        <w:t>the</w:t>
                      </w:r>
                      <w:r>
                        <w:rPr>
                          <w:rFonts w:ascii="Tahoma"/>
                          <w:spacing w:val="-13"/>
                          <w:sz w:val="44"/>
                        </w:rPr>
                        <w:t xml:space="preserve"> </w:t>
                      </w:r>
                      <w:r>
                        <w:rPr>
                          <w:rFonts w:ascii="Tahoma"/>
                          <w:sz w:val="44"/>
                        </w:rPr>
                        <w:t>first</w:t>
                      </w:r>
                      <w:r>
                        <w:rPr>
                          <w:rFonts w:ascii="Tahoma"/>
                          <w:spacing w:val="-13"/>
                          <w:sz w:val="44"/>
                        </w:rPr>
                        <w:t xml:space="preserve"> </w:t>
                      </w:r>
                      <w:r>
                        <w:rPr>
                          <w:rFonts w:ascii="Tahoma"/>
                          <w:sz w:val="44"/>
                        </w:rPr>
                        <w:t>week</w:t>
                      </w:r>
                      <w:r>
                        <w:rPr>
                          <w:rFonts w:ascii="Tahoma"/>
                          <w:spacing w:val="-13"/>
                          <w:sz w:val="44"/>
                        </w:rPr>
                        <w:t xml:space="preserve"> </w:t>
                      </w:r>
                      <w:r>
                        <w:rPr>
                          <w:rFonts w:ascii="Tahoma"/>
                          <w:sz w:val="44"/>
                        </w:rPr>
                        <w:t>of</w:t>
                      </w:r>
                      <w:r>
                        <w:rPr>
                          <w:rFonts w:ascii="Tahoma"/>
                          <w:spacing w:val="36"/>
                          <w:w w:val="99"/>
                          <w:sz w:val="44"/>
                        </w:rPr>
                        <w:t xml:space="preserve"> </w:t>
                      </w:r>
                      <w:r>
                        <w:rPr>
                          <w:rFonts w:ascii="Tahoma"/>
                          <w:spacing w:val="-1"/>
                          <w:sz w:val="44"/>
                        </w:rPr>
                        <w:t>school</w:t>
                      </w:r>
                      <w:r>
                        <w:rPr>
                          <w:rFonts w:ascii="Tahoma"/>
                          <w:spacing w:val="-10"/>
                          <w:sz w:val="44"/>
                        </w:rPr>
                        <w:t xml:space="preserve"> </w:t>
                      </w:r>
                      <w:r>
                        <w:rPr>
                          <w:rFonts w:ascii="Tahoma"/>
                          <w:spacing w:val="-1"/>
                          <w:sz w:val="44"/>
                        </w:rPr>
                        <w:t>on</w:t>
                      </w:r>
                      <w:r>
                        <w:rPr>
                          <w:rFonts w:ascii="Tahoma"/>
                          <w:spacing w:val="-12"/>
                          <w:sz w:val="44"/>
                        </w:rPr>
                        <w:t xml:space="preserve"> </w:t>
                      </w:r>
                      <w:r>
                        <w:rPr>
                          <w:rFonts w:ascii="Tahoma"/>
                          <w:spacing w:val="1"/>
                          <w:sz w:val="44"/>
                        </w:rPr>
                        <w:t>the</w:t>
                      </w:r>
                      <w:r>
                        <w:rPr>
                          <w:rFonts w:ascii="Tahoma"/>
                          <w:spacing w:val="-13"/>
                          <w:sz w:val="44"/>
                        </w:rPr>
                        <w:t xml:space="preserve"> </w:t>
                      </w:r>
                      <w:r>
                        <w:rPr>
                          <w:rFonts w:ascii="Tahoma"/>
                          <w:sz w:val="44"/>
                        </w:rPr>
                        <w:t>topics</w:t>
                      </w:r>
                      <w:r>
                        <w:rPr>
                          <w:rFonts w:ascii="Tahoma"/>
                          <w:spacing w:val="-10"/>
                          <w:sz w:val="44"/>
                        </w:rPr>
                        <w:t xml:space="preserve"> </w:t>
                      </w:r>
                      <w:r>
                        <w:rPr>
                          <w:rFonts w:ascii="Tahoma"/>
                          <w:sz w:val="44"/>
                        </w:rPr>
                        <w:t>in</w:t>
                      </w:r>
                      <w:r>
                        <w:rPr>
                          <w:rFonts w:ascii="Tahoma"/>
                          <w:spacing w:val="-13"/>
                          <w:sz w:val="44"/>
                        </w:rPr>
                        <w:t xml:space="preserve"> </w:t>
                      </w:r>
                      <w:r>
                        <w:rPr>
                          <w:rFonts w:ascii="Tahoma"/>
                          <w:sz w:val="44"/>
                        </w:rPr>
                        <w:t>this</w:t>
                      </w:r>
                      <w:r>
                        <w:rPr>
                          <w:rFonts w:ascii="Tahoma"/>
                          <w:spacing w:val="-10"/>
                          <w:sz w:val="44"/>
                        </w:rPr>
                        <w:t xml:space="preserve"> </w:t>
                      </w:r>
                      <w:r>
                        <w:rPr>
                          <w:rFonts w:ascii="Tahoma"/>
                          <w:spacing w:val="-1"/>
                          <w:sz w:val="44"/>
                        </w:rPr>
                        <w:t>packet**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5A5787" w:rsidRPr="005A5787" w:rsidRDefault="009D52ED" w:rsidP="005A5787">
      <w:pPr>
        <w:jc w:val="center"/>
        <w:rPr>
          <w:rFonts w:ascii="Tahoma" w:hAnsi="Tahoma" w:cs="Tahoma"/>
          <w:sz w:val="32"/>
          <w:szCs w:val="24"/>
        </w:rPr>
      </w:pPr>
      <w:r>
        <w:rPr>
          <w:rFonts w:ascii="Tahoma" w:hAnsi="Tahoma" w:cs="Tahoma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195320</wp:posOffset>
                </wp:positionH>
                <wp:positionV relativeFrom="paragraph">
                  <wp:posOffset>367665</wp:posOffset>
                </wp:positionV>
                <wp:extent cx="3964940" cy="3282315"/>
                <wp:effectExtent l="23495" t="19050" r="21590" b="22860"/>
                <wp:wrapNone/>
                <wp:docPr id="383" name="Text Box 3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4940" cy="32823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5787" w:rsidRDefault="005A5787" w:rsidP="005A5787">
                            <w:pP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>Solve.  Show all work and circle your answer.</w:t>
                            </w:r>
                          </w:p>
                          <w:p w:rsidR="005A5787" w:rsidRDefault="005A5787" w:rsidP="005A5787">
                            <w:pP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1)  </w:t>
                            </w:r>
                            <m:oMath>
                              <m:r>
                                <w:rPr>
                                  <w:rFonts w:ascii="Cambria Math" w:hAnsi="Cambria Math" w:cs="Tahoma"/>
                                  <w:sz w:val="28"/>
                                  <w:szCs w:val="28"/>
                                </w:rPr>
                                <m:t>3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ahoma"/>
                                      <w:sz w:val="28"/>
                                      <w:szCs w:val="28"/>
                                    </w:rPr>
                                    <m:t>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ahoma"/>
                                      <w:sz w:val="28"/>
                                      <w:szCs w:val="28"/>
                                    </w:rPr>
                                    <m:t>4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ahoma"/>
                                  <w:sz w:val="28"/>
                                  <w:szCs w:val="28"/>
                                </w:rPr>
                                <m:t>+2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ahoma"/>
                                      <w:sz w:val="28"/>
                                      <w:szCs w:val="28"/>
                                    </w:rPr>
                                    <m:t>5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ahoma"/>
                                      <w:sz w:val="28"/>
                                      <w:szCs w:val="28"/>
                                    </w:rPr>
                                    <m:t>8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ahoma"/>
                                  <w:sz w:val="28"/>
                                  <w:szCs w:val="28"/>
                                </w:rPr>
                                <m:t>=</m:t>
                              </m:r>
                            </m:oMath>
                          </w:p>
                          <w:p w:rsidR="005A5787" w:rsidRDefault="005A5787" w:rsidP="005A5787">
                            <w:pP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</w:p>
                          <w:p w:rsidR="005A5787" w:rsidRDefault="005A5787" w:rsidP="005A5787">
                            <w:pP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2)  </w:t>
                            </w:r>
                            <m:oMath>
                              <m:r>
                                <w:rPr>
                                  <w:rFonts w:ascii="Cambria Math" w:hAnsi="Cambria Math" w:cs="Tahoma"/>
                                  <w:sz w:val="28"/>
                                  <w:szCs w:val="28"/>
                                </w:rPr>
                                <m:t>7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ahoma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ahoma"/>
                                      <w:sz w:val="28"/>
                                      <w:szCs w:val="28"/>
                                    </w:rPr>
                                    <m:t>3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ahoma"/>
                                  <w:sz w:val="28"/>
                                  <w:szCs w:val="28"/>
                                </w:rPr>
                                <m:t>-2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ahoma"/>
                                      <w:sz w:val="28"/>
                                      <w:szCs w:val="28"/>
                                    </w:rPr>
                                    <m:t>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ahoma"/>
                                      <w:sz w:val="28"/>
                                      <w:szCs w:val="28"/>
                                    </w:rPr>
                                    <m:t>4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ahoma"/>
                                  <w:sz w:val="28"/>
                                  <w:szCs w:val="28"/>
                                </w:rPr>
                                <m:t>=</m:t>
                              </m:r>
                            </m:oMath>
                          </w:p>
                          <w:p w:rsidR="005A5787" w:rsidRDefault="005A5787" w:rsidP="005A5787">
                            <w:pP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</w:p>
                          <w:p w:rsidR="005A5787" w:rsidRDefault="005A5787" w:rsidP="005A5787">
                            <w:pP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3)   </w:t>
                            </w:r>
                            <m:oMath>
                              <m:r>
                                <w:rPr>
                                  <w:rFonts w:ascii="Cambria Math" w:hAnsi="Cambria Math" w:cs="Tahoma"/>
                                  <w:sz w:val="28"/>
                                  <w:szCs w:val="28"/>
                                </w:rPr>
                                <m:t>24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ahoma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ahoma"/>
                                      <w:sz w:val="28"/>
                                      <w:szCs w:val="28"/>
                                    </w:rPr>
                                    <m:t>3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ahoma"/>
                                  <w:sz w:val="28"/>
                                  <w:szCs w:val="28"/>
                                </w:rPr>
                                <m:t>-19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ahoma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ahoma"/>
                                      <w:sz w:val="28"/>
                                      <w:szCs w:val="28"/>
                                    </w:rPr>
                                    <m:t>3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ahoma"/>
                                  <w:sz w:val="28"/>
                                  <w:szCs w:val="28"/>
                                </w:rPr>
                                <m:t>=</m:t>
                              </m:r>
                            </m:oMath>
                          </w:p>
                          <w:p w:rsidR="005A5787" w:rsidRPr="006476D5" w:rsidRDefault="005A5787" w:rsidP="005A5787">
                            <w:pP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83" o:spid="_x0000_s1068" type="#_x0000_t202" style="position:absolute;left:0;text-align:left;margin-left:251.6pt;margin-top:28.95pt;width:312.2pt;height:258.4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" strokeweight="2.25pt">
                <v:stroke dashstyle="dash"/>
                <v:textbox>
                  <w:txbxContent>
                    <w:p w:rsidR="005A5787" w:rsidRDefault="005A5787" w:rsidP="005A5787">
                      <w:pPr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>Solve.  Show all work and circle your answer.</w:t>
                      </w:r>
                    </w:p>
                    <w:p w:rsidR="005A5787" w:rsidRDefault="005A5787" w:rsidP="005A5787">
                      <w:pPr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1)  </w:t>
                      </w:r>
                      <m:oMath>
                        <m:r>
                          <w:rPr>
                            <w:rFonts w:ascii="Cambria Math" w:hAnsi="Cambria Math" w:cs="Tahoma"/>
                            <w:sz w:val="28"/>
                            <w:szCs w:val="28"/>
                          </w:rPr>
                          <m:t>3</m:t>
                        </m:r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28"/>
                                <w:szCs w:val="28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28"/>
                                <w:szCs w:val="28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 w:cs="Tahoma"/>
                            <w:sz w:val="28"/>
                            <w:szCs w:val="28"/>
                          </w:rPr>
                          <m:t>+2</m:t>
                        </m:r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28"/>
                                <w:szCs w:val="28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28"/>
                                <w:szCs w:val="28"/>
                              </w:rPr>
                              <m:t>8</m:t>
                            </m:r>
                          </m:den>
                        </m:f>
                        <m:r>
                          <w:rPr>
                            <w:rFonts w:ascii="Cambria Math" w:hAnsi="Cambria Math" w:cs="Tahoma"/>
                            <w:sz w:val="28"/>
                            <w:szCs w:val="28"/>
                          </w:rPr>
                          <m:t>=</m:t>
                        </m:r>
                      </m:oMath>
                    </w:p>
                    <w:p w:rsidR="005A5787" w:rsidRDefault="005A5787" w:rsidP="005A5787">
                      <w:pPr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</w:p>
                    <w:p w:rsidR="005A5787" w:rsidRDefault="005A5787" w:rsidP="005A5787">
                      <w:pPr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2)  </w:t>
                      </w:r>
                      <m:oMath>
                        <m:r>
                          <w:rPr>
                            <w:rFonts w:ascii="Cambria Math" w:hAnsi="Cambria Math" w:cs="Tahoma"/>
                            <w:sz w:val="28"/>
                            <w:szCs w:val="28"/>
                          </w:rPr>
                          <m:t>7</m:t>
                        </m:r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28"/>
                                <w:szCs w:val="28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 w:cs="Tahoma"/>
                            <w:sz w:val="28"/>
                            <w:szCs w:val="28"/>
                          </w:rPr>
                          <m:t>-2</m:t>
                        </m:r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28"/>
                                <w:szCs w:val="28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28"/>
                                <w:szCs w:val="28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 w:cs="Tahoma"/>
                            <w:sz w:val="28"/>
                            <w:szCs w:val="28"/>
                          </w:rPr>
                          <m:t>=</m:t>
                        </m:r>
                      </m:oMath>
                    </w:p>
                    <w:p w:rsidR="005A5787" w:rsidRDefault="005A5787" w:rsidP="005A5787">
                      <w:pPr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</w:p>
                    <w:p w:rsidR="005A5787" w:rsidRDefault="005A5787" w:rsidP="005A5787">
                      <w:pPr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3)   </w:t>
                      </w:r>
                      <m:oMath>
                        <m:r>
                          <w:rPr>
                            <w:rFonts w:ascii="Cambria Math" w:hAnsi="Cambria Math" w:cs="Tahoma"/>
                            <w:sz w:val="28"/>
                            <w:szCs w:val="28"/>
                          </w:rPr>
                          <m:t>24</m:t>
                        </m:r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28"/>
                                <w:szCs w:val="28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 w:cs="Tahoma"/>
                            <w:sz w:val="28"/>
                            <w:szCs w:val="28"/>
                          </w:rPr>
                          <m:t>-19</m:t>
                        </m:r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28"/>
                                <w:szCs w:val="28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28"/>
                                <w:szCs w:val="28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 w:cs="Tahoma"/>
                            <w:sz w:val="28"/>
                            <w:szCs w:val="28"/>
                          </w:rPr>
                          <m:t>=</m:t>
                        </m:r>
                      </m:oMath>
                    </w:p>
                    <w:p w:rsidR="005A5787" w:rsidRPr="006476D5" w:rsidRDefault="005A5787" w:rsidP="005A5787">
                      <w:pPr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ahoma" w:hAnsi="Tahoma" w:cs="Tahom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179705</wp:posOffset>
                </wp:positionH>
                <wp:positionV relativeFrom="paragraph">
                  <wp:posOffset>348615</wp:posOffset>
                </wp:positionV>
                <wp:extent cx="3322955" cy="3282315"/>
                <wp:effectExtent l="20320" t="19050" r="19050" b="22860"/>
                <wp:wrapNone/>
                <wp:docPr id="382" name="Text Box 3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2955" cy="32823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5787" w:rsidRDefault="005A5787" w:rsidP="005A5787">
                            <w:pP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>Adding and Subtracting</w:t>
                            </w:r>
                          </w:p>
                          <w:p w:rsidR="005A5787" w:rsidRDefault="005A5787" w:rsidP="005A5787">
                            <w:pPr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>Find a common denominator</w:t>
                            </w:r>
                          </w:p>
                          <w:p w:rsidR="005A5787" w:rsidRDefault="005A5787" w:rsidP="005A5787">
                            <w:pPr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>Add or subtract the numerators, but leave the denominator the same</w:t>
                            </w:r>
                          </w:p>
                          <w:p w:rsidR="005A5787" w:rsidRDefault="005A5787" w:rsidP="005A5787">
                            <w:pPr>
                              <w:spacing w:after="0" w:line="240" w:lineRule="auto"/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</w:p>
                          <w:p w:rsidR="005A5787" w:rsidRPr="008D5F37" w:rsidRDefault="005A5787" w:rsidP="005A5787">
                            <w:pPr>
                              <w:spacing w:after="0" w:line="240" w:lineRule="auto"/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Example:    </w:t>
                            </w:r>
                            <m:oMath>
                              <m:r>
                                <w:rPr>
                                  <w:rFonts w:ascii="Cambria Math" w:hAnsi="Cambria Math" w:cs="Tahoma"/>
                                  <w:sz w:val="28"/>
                                  <w:szCs w:val="28"/>
                                </w:rPr>
                                <m:t>3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ahoma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ahoma"/>
                                      <w:sz w:val="28"/>
                                      <w:szCs w:val="28"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 = </w:t>
                            </w:r>
                            <m:oMath>
                              <m:r>
                                <w:rPr>
                                  <w:rFonts w:ascii="Cambria Math" w:hAnsi="Cambria Math" w:cs="Tahoma"/>
                                  <w:sz w:val="28"/>
                                  <w:szCs w:val="28"/>
                                </w:rPr>
                                <m:t>3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ahoma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ahoma"/>
                                      <w:sz w:val="28"/>
                                      <w:szCs w:val="28"/>
                                    </w:rPr>
                                    <m:t>6</m:t>
                                  </m:r>
                                </m:den>
                              </m:f>
                            </m:oMath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  </w:t>
                            </w:r>
                          </w:p>
                          <w:p w:rsidR="005A5787" w:rsidRDefault="005A5787" w:rsidP="005A5787">
                            <w:pPr>
                              <w:spacing w:after="0" w:line="240" w:lineRule="auto"/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</w:p>
                          <w:p w:rsidR="005A5787" w:rsidRDefault="005A5787" w:rsidP="005A5787">
                            <w:pPr>
                              <w:spacing w:after="0" w:line="240" w:lineRule="auto"/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  </w:t>
                            </w: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ab/>
                              <w:t xml:space="preserve">       </w:t>
                            </w:r>
                            <m:oMath>
                              <m:r>
                                <w:rPr>
                                  <w:rFonts w:ascii="Cambria Math" w:hAnsi="Cambria Math" w:cs="Tahoma"/>
                                  <w:sz w:val="28"/>
                                  <w:szCs w:val="28"/>
                                </w:rPr>
                                <m:t>-1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ahoma"/>
                                      <w:sz w:val="28"/>
                                      <w:szCs w:val="28"/>
                                    </w:rPr>
                                    <m:t>5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ahoma"/>
                                      <w:sz w:val="28"/>
                                      <w:szCs w:val="28"/>
                                    </w:rPr>
                                    <m:t>6</m:t>
                                  </m:r>
                                </m:den>
                              </m:f>
                            </m:oMath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 = </w:t>
                            </w:r>
                            <m:oMath>
                              <m:r>
                                <w:rPr>
                                  <w:rFonts w:ascii="Cambria Math" w:hAnsi="Cambria Math" w:cs="Tahoma"/>
                                  <w:sz w:val="28"/>
                                  <w:szCs w:val="28"/>
                                </w:rPr>
                                <m:t>1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ahoma"/>
                                      <w:sz w:val="28"/>
                                      <w:szCs w:val="28"/>
                                    </w:rPr>
                                    <m:t>5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ahoma"/>
                                      <w:sz w:val="28"/>
                                      <w:szCs w:val="28"/>
                                    </w:rPr>
                                    <m:t>6</m:t>
                                  </m:r>
                                </m:den>
                              </m:f>
                            </m:oMath>
                          </w:p>
                          <w:p w:rsidR="005A5787" w:rsidRDefault="005A5787" w:rsidP="005A5787">
                            <w:pPr>
                              <w:spacing w:after="0" w:line="240" w:lineRule="auto"/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</w:p>
                          <w:p w:rsidR="005A5787" w:rsidRPr="00FF6DD4" w:rsidRDefault="005A5787" w:rsidP="005A5787">
                            <w:pPr>
                              <w:spacing w:after="0" w:line="240" w:lineRule="auto"/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ab/>
                              <w:t xml:space="preserve">  </w:t>
                            </w: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ab/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 w:cs="Tahoma"/>
                                  <w:sz w:val="28"/>
                                  <w:szCs w:val="28"/>
                                </w:rPr>
                                <m:t>1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ahoma"/>
                                      <w:sz w:val="28"/>
                                      <w:szCs w:val="28"/>
                                    </w:rPr>
                                    <m:t>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ahoma"/>
                                      <w:sz w:val="28"/>
                                      <w:szCs w:val="28"/>
                                    </w:rPr>
                                    <m:t>6</m:t>
                                  </m:r>
                                </m:den>
                              </m:f>
                            </m:oMath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   = </w:t>
                            </w:r>
                            <m:oMath>
                              <m:r>
                                <w:rPr>
                                  <w:rFonts w:ascii="Cambria Math" w:hAnsi="Cambria Math" w:cs="Tahoma"/>
                                  <w:sz w:val="28"/>
                                  <w:szCs w:val="28"/>
                                </w:rPr>
                                <m:t xml:space="preserve"> 1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ahoma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ahoma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den>
                              </m:f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82" o:spid="_x0000_s1069" type="#_x0000_t202" style="position:absolute;left:0;text-align:left;margin-left:-14.15pt;margin-top:27.45pt;width:261.65pt;height:258.4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" strokeweight="2.25pt">
                <v:stroke dashstyle="dash"/>
                <v:textbox>
                  <w:txbxContent>
                    <w:p w:rsidR="005A5787" w:rsidRDefault="005A5787" w:rsidP="005A5787">
                      <w:pPr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>Adding and Subtracting</w:t>
                      </w:r>
                    </w:p>
                    <w:p w:rsidR="005A5787" w:rsidRDefault="005A5787" w:rsidP="005A5787">
                      <w:pPr>
                        <w:numPr>
                          <w:ilvl w:val="0"/>
                          <w:numId w:val="1"/>
                        </w:numPr>
                        <w:spacing w:after="0" w:line="240" w:lineRule="auto"/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>Find a common denominator</w:t>
                      </w:r>
                    </w:p>
                    <w:p w:rsidR="005A5787" w:rsidRDefault="005A5787" w:rsidP="005A5787">
                      <w:pPr>
                        <w:numPr>
                          <w:ilvl w:val="0"/>
                          <w:numId w:val="1"/>
                        </w:numPr>
                        <w:spacing w:after="0" w:line="240" w:lineRule="auto"/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>Add or subtract the numerators, but leave the denominator the same</w:t>
                      </w:r>
                    </w:p>
                    <w:p w:rsidR="005A5787" w:rsidRDefault="005A5787" w:rsidP="005A5787">
                      <w:pPr>
                        <w:spacing w:after="0" w:line="240" w:lineRule="auto"/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</w:p>
                    <w:p w:rsidR="005A5787" w:rsidRPr="008D5F37" w:rsidRDefault="005A5787" w:rsidP="005A5787">
                      <w:pPr>
                        <w:spacing w:after="0" w:line="240" w:lineRule="auto"/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Example:    </w:t>
                      </w:r>
                      <m:oMath>
                        <m:r>
                          <w:rPr>
                            <w:rFonts w:ascii="Cambria Math" w:hAnsi="Cambria Math" w:cs="Tahoma"/>
                            <w:sz w:val="28"/>
                            <w:szCs w:val="28"/>
                          </w:rPr>
                          <m:t>3</m:t>
                        </m:r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28"/>
                                <w:szCs w:val="28"/>
                              </w:rPr>
                              <m:t>3</m:t>
                            </m:r>
                          </m:den>
                        </m:f>
                      </m:oMath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 = </w:t>
                      </w:r>
                      <m:oMath>
                        <m:r>
                          <w:rPr>
                            <w:rFonts w:ascii="Cambria Math" w:hAnsi="Cambria Math" w:cs="Tahoma"/>
                            <w:sz w:val="28"/>
                            <w:szCs w:val="28"/>
                          </w:rPr>
                          <m:t>3</m:t>
                        </m:r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28"/>
                                <w:szCs w:val="28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28"/>
                                <w:szCs w:val="28"/>
                              </w:rPr>
                              <m:t>6</m:t>
                            </m:r>
                          </m:den>
                        </m:f>
                      </m:oMath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  </w:t>
                      </w:r>
                    </w:p>
                    <w:p w:rsidR="005A5787" w:rsidRDefault="005A5787" w:rsidP="005A5787">
                      <w:pPr>
                        <w:spacing w:after="0" w:line="240" w:lineRule="auto"/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</w:p>
                    <w:p w:rsidR="005A5787" w:rsidRDefault="005A5787" w:rsidP="005A5787">
                      <w:pPr>
                        <w:spacing w:after="0" w:line="240" w:lineRule="auto"/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  </w:t>
                      </w:r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ab/>
                        <w:t xml:space="preserve">       </w:t>
                      </w:r>
                      <m:oMath>
                        <m:r>
                          <w:rPr>
                            <w:rFonts w:ascii="Cambria Math" w:hAnsi="Cambria Math" w:cs="Tahoma"/>
                            <w:sz w:val="28"/>
                            <w:szCs w:val="28"/>
                          </w:rPr>
                          <m:t>-1</m:t>
                        </m:r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28"/>
                                <w:szCs w:val="28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28"/>
                                <w:szCs w:val="28"/>
                              </w:rPr>
                              <m:t>6</m:t>
                            </m:r>
                          </m:den>
                        </m:f>
                      </m:oMath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 = </w:t>
                      </w:r>
                      <m:oMath>
                        <m:r>
                          <w:rPr>
                            <w:rFonts w:ascii="Cambria Math" w:hAnsi="Cambria Math" w:cs="Tahoma"/>
                            <w:sz w:val="28"/>
                            <w:szCs w:val="28"/>
                          </w:rPr>
                          <m:t>1</m:t>
                        </m:r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28"/>
                                <w:szCs w:val="28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28"/>
                                <w:szCs w:val="28"/>
                              </w:rPr>
                              <m:t>6</m:t>
                            </m:r>
                          </m:den>
                        </m:f>
                      </m:oMath>
                    </w:p>
                    <w:p w:rsidR="005A5787" w:rsidRDefault="005A5787" w:rsidP="005A5787">
                      <w:pPr>
                        <w:spacing w:after="0" w:line="240" w:lineRule="auto"/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</w:p>
                    <w:p w:rsidR="005A5787" w:rsidRPr="00FF6DD4" w:rsidRDefault="005A5787" w:rsidP="005A5787">
                      <w:pPr>
                        <w:spacing w:after="0" w:line="240" w:lineRule="auto"/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ab/>
                        <w:t xml:space="preserve">  </w:t>
                      </w:r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ab/>
                        <w:t xml:space="preserve"> </w:t>
                      </w:r>
                      <m:oMath>
                        <m:r>
                          <w:rPr>
                            <w:rFonts w:ascii="Cambria Math" w:hAnsi="Cambria Math" w:cs="Tahoma"/>
                            <w:sz w:val="28"/>
                            <w:szCs w:val="28"/>
                          </w:rPr>
                          <m:t>1</m:t>
                        </m:r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28"/>
                                <w:szCs w:val="28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28"/>
                                <w:szCs w:val="28"/>
                              </w:rPr>
                              <m:t>6</m:t>
                            </m:r>
                          </m:den>
                        </m:f>
                      </m:oMath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   = </w:t>
                      </w:r>
                      <m:oMath>
                        <m:r>
                          <w:rPr>
                            <w:rFonts w:ascii="Cambria Math" w:hAnsi="Cambria Math" w:cs="Tahoma"/>
                            <w:sz w:val="28"/>
                            <w:szCs w:val="28"/>
                          </w:rPr>
                          <m:t xml:space="preserve"> 1</m:t>
                        </m:r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</m:oMath>
                    </w:p>
                  </w:txbxContent>
                </v:textbox>
              </v:shape>
            </w:pict>
          </mc:Fallback>
        </mc:AlternateContent>
      </w:r>
      <w:r w:rsidR="005A5787" w:rsidRPr="005A5787">
        <w:rPr>
          <w:rFonts w:ascii="Tahoma" w:hAnsi="Tahoma" w:cs="Tahoma"/>
          <w:sz w:val="32"/>
          <w:szCs w:val="24"/>
        </w:rPr>
        <w:t>Operations with Fractions</w:t>
      </w:r>
    </w:p>
    <w:p w:rsidR="005A5787" w:rsidRDefault="005A5787" w:rsidP="005A5787">
      <w:pPr>
        <w:jc w:val="center"/>
        <w:rPr>
          <w:rFonts w:ascii="Tahoma" w:hAnsi="Tahoma" w:cs="Tahoma"/>
          <w:sz w:val="4"/>
          <w:szCs w:val="4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475C7950" wp14:editId="41A6BE57">
            <wp:simplePos x="0" y="0"/>
            <wp:positionH relativeFrom="column">
              <wp:posOffset>5772150</wp:posOffset>
            </wp:positionH>
            <wp:positionV relativeFrom="paragraph">
              <wp:posOffset>-850900</wp:posOffset>
            </wp:positionV>
            <wp:extent cx="981075" cy="723900"/>
            <wp:effectExtent l="0" t="0" r="0" b="0"/>
            <wp:wrapNone/>
            <wp:docPr id="8" name="Pictur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ahoma" w:hAnsi="Tahoma" w:cs="Tahoma"/>
          <w:sz w:val="24"/>
          <w:szCs w:val="24"/>
        </w:rPr>
        <w:tab/>
      </w:r>
      <w:r>
        <w:rPr>
          <w:rFonts w:ascii="Tahoma" w:hAnsi="Tahoma" w:cs="Tahoma"/>
          <w:sz w:val="24"/>
          <w:szCs w:val="24"/>
        </w:rPr>
        <w:tab/>
      </w:r>
      <w:r>
        <w:rPr>
          <w:rFonts w:ascii="Tahoma" w:hAnsi="Tahoma" w:cs="Tahoma"/>
          <w:sz w:val="24"/>
          <w:szCs w:val="24"/>
        </w:rPr>
        <w:tab/>
      </w:r>
      <w:r>
        <w:rPr>
          <w:rFonts w:ascii="Tahoma" w:hAnsi="Tahoma" w:cs="Tahoma"/>
          <w:sz w:val="24"/>
          <w:szCs w:val="24"/>
        </w:rPr>
        <w:tab/>
      </w:r>
      <w:r>
        <w:rPr>
          <w:rFonts w:ascii="Tahoma" w:hAnsi="Tahoma" w:cs="Tahoma"/>
          <w:sz w:val="24"/>
          <w:szCs w:val="24"/>
        </w:rPr>
        <w:tab/>
      </w:r>
      <w:r>
        <w:rPr>
          <w:rFonts w:ascii="Tahoma" w:hAnsi="Tahoma" w:cs="Tahoma"/>
          <w:sz w:val="24"/>
          <w:szCs w:val="24"/>
        </w:rPr>
        <w:tab/>
      </w:r>
      <w:r>
        <w:rPr>
          <w:rFonts w:ascii="Tahoma" w:hAnsi="Tahoma" w:cs="Tahoma"/>
          <w:sz w:val="24"/>
          <w:szCs w:val="24"/>
        </w:rPr>
        <w:tab/>
      </w:r>
      <w:r>
        <w:rPr>
          <w:rFonts w:ascii="Tahoma" w:hAnsi="Tahoma" w:cs="Tahoma"/>
          <w:sz w:val="24"/>
          <w:szCs w:val="24"/>
        </w:rPr>
        <w:tab/>
      </w:r>
    </w:p>
    <w:p w:rsidR="005A5787" w:rsidRDefault="005A5787" w:rsidP="005A5787">
      <w:pPr>
        <w:ind w:left="5040" w:firstLine="720"/>
      </w:pPr>
      <w:r>
        <w:t xml:space="preserve"> </w:t>
      </w:r>
    </w:p>
    <w:p w:rsidR="005A5787" w:rsidRDefault="005A5787" w:rsidP="005A5787">
      <w:pPr>
        <w:spacing w:after="0"/>
        <w:rPr>
          <w:rFonts w:ascii="Tahoma" w:hAnsi="Tahoma" w:cs="Tahoma"/>
          <w:sz w:val="24"/>
          <w:szCs w:val="24"/>
        </w:rPr>
      </w:pPr>
    </w:p>
    <w:p w:rsidR="005A5787" w:rsidRPr="00A85A80" w:rsidRDefault="005A5787" w:rsidP="005A5787">
      <w:pPr>
        <w:pStyle w:val="ListParagraph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009775</wp:posOffset>
                </wp:positionH>
                <wp:positionV relativeFrom="paragraph">
                  <wp:posOffset>7566660</wp:posOffset>
                </wp:positionV>
                <wp:extent cx="419100" cy="485775"/>
                <wp:effectExtent l="9525" t="8890" r="9525" b="10160"/>
                <wp:wrapNone/>
                <wp:docPr id="380" name="Oval 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19100" cy="48577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2FF935C" id="Oval 380" o:spid="_x0000_s1026" style="position:absolute;margin-left:158.25pt;margin-top:595.8pt;width:33pt;height:38.2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" filled="f"/>
            </w:pict>
          </mc:Fallback>
        </mc:AlternateContent>
      </w:r>
      <w:r>
        <w:rPr>
          <w:rFonts w:ascii="Tahoma" w:hAnsi="Tahoma" w:cs="Tahom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080260</wp:posOffset>
                </wp:positionH>
                <wp:positionV relativeFrom="paragraph">
                  <wp:posOffset>4615180</wp:posOffset>
                </wp:positionV>
                <wp:extent cx="419100" cy="485775"/>
                <wp:effectExtent l="13335" t="10160" r="5715" b="8890"/>
                <wp:wrapNone/>
                <wp:docPr id="379" name="Oval 3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19100" cy="48577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B7F0480" id="Oval 379" o:spid="_x0000_s1026" style="position:absolute;margin-left:163.8pt;margin-top:363.4pt;width:33pt;height:38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" filled="f"/>
            </w:pict>
          </mc:Fallback>
        </mc:AlternateContent>
      </w:r>
      <w:r>
        <w:rPr>
          <w:rFonts w:ascii="Tahoma" w:hAnsi="Tahoma" w:cs="Tahom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777240</wp:posOffset>
                </wp:positionH>
                <wp:positionV relativeFrom="paragraph">
                  <wp:posOffset>7381875</wp:posOffset>
                </wp:positionV>
                <wp:extent cx="0" cy="247650"/>
                <wp:effectExtent l="53340" t="5080" r="60960" b="23495"/>
                <wp:wrapNone/>
                <wp:docPr id="378" name="Straight Arrow Connector 3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476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3CE197E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78" o:spid="_x0000_s1026" type="#_x0000_t32" style="position:absolute;margin-left:61.2pt;margin-top:581.25pt;width:0;height:19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">
                <v:stroke endarrow="block"/>
              </v:shape>
            </w:pict>
          </mc:Fallback>
        </mc:AlternateContent>
      </w:r>
      <w:r>
        <w:rPr>
          <w:rFonts w:ascii="Tahoma" w:hAnsi="Tahoma" w:cs="Tahom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907415</wp:posOffset>
                </wp:positionH>
                <wp:positionV relativeFrom="paragraph">
                  <wp:posOffset>7381875</wp:posOffset>
                </wp:positionV>
                <wp:extent cx="0" cy="247650"/>
                <wp:effectExtent l="59690" t="5080" r="54610" b="23495"/>
                <wp:wrapNone/>
                <wp:docPr id="377" name="Straight Arrow Connector 3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476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AD921D" id="Straight Arrow Connector 377" o:spid="_x0000_s1026" type="#_x0000_t32" style="position:absolute;margin-left:71.45pt;margin-top:581.25pt;width:0;height:19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">
                <v:stroke endarrow="block"/>
              </v:shape>
            </w:pict>
          </mc:Fallback>
        </mc:AlternateContent>
      </w:r>
      <w:r>
        <w:rPr>
          <w:rFonts w:ascii="Tahoma" w:hAnsi="Tahoma" w:cs="Tahom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824865</wp:posOffset>
                </wp:positionH>
                <wp:positionV relativeFrom="paragraph">
                  <wp:posOffset>7049135</wp:posOffset>
                </wp:positionV>
                <wp:extent cx="194310" cy="357505"/>
                <wp:effectExtent l="5715" t="5715" r="9525" b="8255"/>
                <wp:wrapNone/>
                <wp:docPr id="375" name="Rectangle 3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310" cy="35750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5DA031F" id="Rectangle 375" o:spid="_x0000_s1026" style="position:absolute;margin-left:64.95pt;margin-top:555.05pt;width:15.3pt;height:28.1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" filled="f"/>
            </w:pict>
          </mc:Fallback>
        </mc:AlternateContent>
      </w:r>
      <w:r>
        <w:rPr>
          <w:rFonts w:ascii="Tahoma" w:hAnsi="Tahoma" w:cs="Tahom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133475</wp:posOffset>
                </wp:positionH>
                <wp:positionV relativeFrom="paragraph">
                  <wp:posOffset>547370</wp:posOffset>
                </wp:positionV>
                <wp:extent cx="114300" cy="142875"/>
                <wp:effectExtent l="9525" t="9525" r="9525" b="9525"/>
                <wp:wrapNone/>
                <wp:docPr id="374" name="Straight Arrow Connector 3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142875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B763CC" id="Straight Arrow Connector 374" o:spid="_x0000_s1026" type="#_x0000_t32" style="position:absolute;margin-left:89.25pt;margin-top:43.1pt;width:9pt;height:11.25pt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" strokeweight="1pt"/>
            </w:pict>
          </mc:Fallback>
        </mc:AlternateContent>
      </w:r>
      <w:r>
        <w:rPr>
          <w:rFonts w:ascii="Tahoma" w:hAnsi="Tahoma" w:cs="Tahom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171575</wp:posOffset>
                </wp:positionH>
                <wp:positionV relativeFrom="paragraph">
                  <wp:posOffset>447675</wp:posOffset>
                </wp:positionV>
                <wp:extent cx="232410" cy="261620"/>
                <wp:effectExtent l="0" t="0" r="0" b="0"/>
                <wp:wrapNone/>
                <wp:docPr id="373" name="Text Box 3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2410" cy="261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A5787" w:rsidRDefault="005A5787" w:rsidP="005A5787">
                            <w: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73" o:spid="_x0000_s1070" type="#_x0000_t202" style="position:absolute;left:0;text-align:left;margin-left:92.25pt;margin-top:35.25pt;width:18.3pt;height:20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" filled="f" stroked="f">
                <v:textbox>
                  <w:txbxContent>
                    <w:p w:rsidR="005A5787" w:rsidRDefault="005A5787" w:rsidP="005A5787">
                      <w: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ahoma" w:hAnsi="Tahoma" w:cs="Tahom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590675</wp:posOffset>
                </wp:positionH>
                <wp:positionV relativeFrom="paragraph">
                  <wp:posOffset>1509395</wp:posOffset>
                </wp:positionV>
                <wp:extent cx="419100" cy="485775"/>
                <wp:effectExtent l="9525" t="9525" r="9525" b="9525"/>
                <wp:wrapNone/>
                <wp:docPr id="372" name="Oval 3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19100" cy="48577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A0B56BF" id="Oval 372" o:spid="_x0000_s1026" style="position:absolute;margin-left:125.25pt;margin-top:118.85pt;width:33pt;height:38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" filled="f"/>
            </w:pict>
          </mc:Fallback>
        </mc:AlternateContent>
      </w:r>
      <w:r>
        <w:rPr>
          <w:rFonts w:ascii="Tahoma" w:hAnsi="Tahoma" w:cs="Tahom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948690</wp:posOffset>
                </wp:positionH>
                <wp:positionV relativeFrom="paragraph">
                  <wp:posOffset>342900</wp:posOffset>
                </wp:positionV>
                <wp:extent cx="232410" cy="261620"/>
                <wp:effectExtent l="0" t="0" r="0" b="0"/>
                <wp:wrapNone/>
                <wp:docPr id="371" name="Text Box 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2410" cy="261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A5787" w:rsidRPr="008D5F37" w:rsidRDefault="005A5787" w:rsidP="005A5787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71" o:spid="_x0000_s1071" type="#_x0000_t202" style="position:absolute;left:0;text-align:left;margin-left:74.7pt;margin-top:27pt;width:18.3pt;height:20.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" stroked="f">
                <v:textbox>
                  <w:txbxContent>
                    <w:p w:rsidR="005A5787" w:rsidRPr="008D5F37" w:rsidRDefault="005A5787" w:rsidP="005A5787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ahoma" w:hAnsi="Tahoma" w:cs="Tahom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90525</wp:posOffset>
                </wp:positionH>
                <wp:positionV relativeFrom="paragraph">
                  <wp:posOffset>1423670</wp:posOffset>
                </wp:positionV>
                <wp:extent cx="1061085" cy="0"/>
                <wp:effectExtent l="9525" t="9525" r="5715" b="9525"/>
                <wp:wrapNone/>
                <wp:docPr id="370" name="Straight Arrow Connector 3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610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B67866" id="Straight Arrow Connector 370" o:spid="_x0000_s1026" type="#_x0000_t32" style="position:absolute;margin-left:30.75pt;margin-top:112.1pt;width:83.55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"/>
            </w:pict>
          </mc:Fallback>
        </mc:AlternateContent>
      </w:r>
      <w:r>
        <w:rPr>
          <w:rFonts w:ascii="Tahoma" w:hAnsi="Tahoma" w:cs="Tahom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019175</wp:posOffset>
                </wp:positionH>
                <wp:positionV relativeFrom="paragraph">
                  <wp:posOffset>604520</wp:posOffset>
                </wp:positionV>
                <wp:extent cx="114300" cy="142875"/>
                <wp:effectExtent l="9525" t="9525" r="9525" b="9525"/>
                <wp:wrapNone/>
                <wp:docPr id="369" name="Straight Arrow Connector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14287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3128C6" id="Straight Arrow Connector 369" o:spid="_x0000_s1026" type="#_x0000_t32" style="position:absolute;margin-left:80.25pt;margin-top:47.6pt;width:9pt;height:11.25p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" strokeweight="1.5pt"/>
            </w:pict>
          </mc:Fallback>
        </mc:AlternateContent>
      </w:r>
    </w:p>
    <w:p w:rsidR="005A5787" w:rsidRDefault="005A5787" w:rsidP="005A5787">
      <w:pPr>
        <w:tabs>
          <w:tab w:val="left" w:pos="1779"/>
          <w:tab w:val="left" w:pos="9122"/>
        </w:tabs>
        <w:spacing w:before="281"/>
        <w:ind w:left="159" w:right="502"/>
      </w:pPr>
    </w:p>
    <w:p w:rsidR="005A5787" w:rsidRDefault="005A5787" w:rsidP="005A5787">
      <w:pPr>
        <w:tabs>
          <w:tab w:val="left" w:pos="1779"/>
          <w:tab w:val="left" w:pos="9122"/>
        </w:tabs>
        <w:spacing w:before="281"/>
        <w:ind w:left="159" w:right="502"/>
      </w:pPr>
    </w:p>
    <w:p w:rsidR="005A5787" w:rsidRDefault="005A5787" w:rsidP="005A5787">
      <w:pPr>
        <w:tabs>
          <w:tab w:val="left" w:pos="1779"/>
          <w:tab w:val="left" w:pos="9122"/>
        </w:tabs>
        <w:spacing w:before="281"/>
        <w:ind w:left="159" w:right="502"/>
      </w:pPr>
    </w:p>
    <w:p w:rsidR="005A5787" w:rsidRDefault="005A5787" w:rsidP="005A5787">
      <w:pPr>
        <w:tabs>
          <w:tab w:val="left" w:pos="1779"/>
          <w:tab w:val="left" w:pos="9122"/>
        </w:tabs>
        <w:spacing w:before="281"/>
        <w:ind w:left="159" w:right="502"/>
      </w:pPr>
    </w:p>
    <w:p w:rsidR="005A5787" w:rsidRDefault="005A5787" w:rsidP="005A5787">
      <w:pPr>
        <w:tabs>
          <w:tab w:val="left" w:pos="1779"/>
          <w:tab w:val="left" w:pos="9122"/>
        </w:tabs>
        <w:spacing w:before="281"/>
        <w:ind w:left="159" w:right="502"/>
      </w:pPr>
    </w:p>
    <w:p w:rsidR="005A5787" w:rsidRDefault="005A5787" w:rsidP="005A5787">
      <w:pPr>
        <w:tabs>
          <w:tab w:val="left" w:pos="1779"/>
          <w:tab w:val="left" w:pos="9122"/>
        </w:tabs>
        <w:spacing w:before="281"/>
        <w:ind w:left="159" w:right="502"/>
      </w:pPr>
    </w:p>
    <w:p w:rsidR="005A5787" w:rsidRDefault="009D52ED" w:rsidP="005A5787">
      <w:pPr>
        <w:tabs>
          <w:tab w:val="left" w:pos="1779"/>
          <w:tab w:val="left" w:pos="9122"/>
        </w:tabs>
        <w:spacing w:before="281"/>
        <w:ind w:left="159" w:right="502"/>
      </w:pPr>
      <w:r>
        <w:rPr>
          <w:rFonts w:ascii="Tahoma" w:hAnsi="Tahoma" w:cs="Tahom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-179705</wp:posOffset>
                </wp:positionH>
                <wp:positionV relativeFrom="paragraph">
                  <wp:posOffset>74295</wp:posOffset>
                </wp:positionV>
                <wp:extent cx="3322955" cy="5473700"/>
                <wp:effectExtent l="20320" t="17145" r="19050" b="14605"/>
                <wp:wrapNone/>
                <wp:docPr id="376" name="Text Box 3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2955" cy="5473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5787" w:rsidRPr="00E13042" w:rsidRDefault="005A5787" w:rsidP="005A5787">
                            <w:pPr>
                              <w:rPr>
                                <w:rFonts w:ascii="Tahoma" w:hAnsi="Tahoma" w:cs="Tahoma"/>
                                <w:sz w:val="24"/>
                                <w:szCs w:val="24"/>
                              </w:rPr>
                            </w:pPr>
                            <w:r w:rsidRPr="00E13042">
                              <w:rPr>
                                <w:rFonts w:ascii="Tahoma" w:hAnsi="Tahoma" w:cs="Tahoma"/>
                                <w:sz w:val="24"/>
                                <w:szCs w:val="24"/>
                              </w:rPr>
                              <w:t>Multiplying Fractions:</w:t>
                            </w:r>
                          </w:p>
                          <w:p w:rsidR="005A5787" w:rsidRPr="00E13042" w:rsidRDefault="005A5787" w:rsidP="005A5787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rPr>
                                <w:rFonts w:ascii="Tahoma" w:hAnsi="Tahoma" w:cs="Tahoma"/>
                                <w:sz w:val="24"/>
                                <w:szCs w:val="24"/>
                              </w:rPr>
                            </w:pPr>
                            <w:r w:rsidRPr="00E13042">
                              <w:rPr>
                                <w:rFonts w:ascii="Tahoma" w:hAnsi="Tahoma" w:cs="Tahoma"/>
                                <w:sz w:val="24"/>
                                <w:szCs w:val="24"/>
                              </w:rPr>
                              <w:t>Change mixed numbers to improper fractions</w:t>
                            </w:r>
                          </w:p>
                          <w:p w:rsidR="005A5787" w:rsidRDefault="005A5787" w:rsidP="005A5787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  <w:rPr>
                                <w:rFonts w:ascii="Tahoma" w:hAnsi="Tahoma" w:cs="Tahoma"/>
                                <w:sz w:val="24"/>
                                <w:szCs w:val="24"/>
                              </w:rPr>
                            </w:pPr>
                            <w:r w:rsidRPr="00E13042">
                              <w:rPr>
                                <w:rFonts w:ascii="Tahoma" w:hAnsi="Tahoma" w:cs="Tahoma"/>
                                <w:sz w:val="24"/>
                                <w:szCs w:val="24"/>
                              </w:rPr>
                              <w:t>Multiply straight across</w:t>
                            </w:r>
                            <w:r>
                              <w:rPr>
                                <w:rFonts w:ascii="Tahoma" w:hAnsi="Tahoma" w:cs="Tahoma"/>
                                <w:sz w:val="24"/>
                                <w:szCs w:val="24"/>
                              </w:rPr>
                              <w:t>.  Change improper fractions back into mixed numbers.</w:t>
                            </w:r>
                          </w:p>
                          <w:p w:rsidR="005A5787" w:rsidRDefault="005A5787" w:rsidP="005A5787">
                            <w:pPr>
                              <w:rPr>
                                <w:rFonts w:ascii="Tahoma" w:hAnsi="Tahoma" w:cs="Tahom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4"/>
                                <w:szCs w:val="24"/>
                              </w:rPr>
                              <w:t xml:space="preserve">Example:     </w:t>
                            </w:r>
                            <m:oMath>
                              <m:r>
                                <w:rPr>
                                  <w:rFonts w:ascii="Cambria Math" w:hAnsi="Cambria Math" w:cs="Tahoma"/>
                                  <w:sz w:val="24"/>
                                  <w:szCs w:val="24"/>
                                </w:rPr>
                                <m:t>3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ahoma"/>
                                      <w:sz w:val="24"/>
                                      <w:szCs w:val="24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ahoma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ahoma"/>
                                  <w:sz w:val="24"/>
                                  <w:szCs w:val="24"/>
                                </w:rPr>
                                <m:t>×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ahoma"/>
                                      <w:sz w:val="24"/>
                                      <w:szCs w:val="24"/>
                                    </w:rPr>
                                    <m:t>8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ahoma"/>
                                      <w:sz w:val="24"/>
                                      <w:szCs w:val="24"/>
                                    </w:rPr>
                                    <m:t>10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ahoma"/>
                                  <w:sz w:val="24"/>
                                  <w:szCs w:val="24"/>
                                </w:rPr>
                                <m:t>=</m:t>
                              </m:r>
                            </m:oMath>
                          </w:p>
                          <w:p w:rsidR="005A5787" w:rsidRPr="00E13042" w:rsidRDefault="005A5787" w:rsidP="005A5787">
                            <w:pPr>
                              <w:rPr>
                                <w:rFonts w:ascii="Tahoma" w:hAnsi="Tahoma" w:cs="Tahom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Tahoma" w:hAnsi="Tahoma" w:cs="Tahoma"/>
                                <w:sz w:val="24"/>
                                <w:szCs w:val="24"/>
                              </w:rPr>
                              <w:tab/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ahoma"/>
                                      <w:sz w:val="24"/>
                                      <w:szCs w:val="24"/>
                                    </w:rPr>
                                    <m:t>7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ahoma"/>
                                      <w:sz w:val="24"/>
                                      <w:szCs w:val="24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ahoma"/>
                                  <w:sz w:val="24"/>
                                  <w:szCs w:val="24"/>
                                </w:rPr>
                                <m:t>×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ahoma"/>
                                      <w:sz w:val="24"/>
                                      <w:szCs w:val="24"/>
                                    </w:rPr>
                                    <m:t>8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ahoma"/>
                                      <w:sz w:val="24"/>
                                      <w:szCs w:val="24"/>
                                    </w:rPr>
                                    <m:t>10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ahoma"/>
                                  <w:sz w:val="24"/>
                                  <w:szCs w:val="24"/>
                                </w:rPr>
                                <m:t xml:space="preserve">  =  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ahoma"/>
                                      <w:sz w:val="24"/>
                                      <w:szCs w:val="24"/>
                                    </w:rPr>
                                    <m:t>56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ahoma"/>
                                      <w:sz w:val="24"/>
                                      <w:szCs w:val="24"/>
                                    </w:rPr>
                                    <m:t>20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ahoma"/>
                                  <w:sz w:val="24"/>
                                  <w:szCs w:val="24"/>
                                </w:rPr>
                                <m:t xml:space="preserve">  =  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ahoma"/>
                                      <w:sz w:val="24"/>
                                      <w:szCs w:val="24"/>
                                    </w:rPr>
                                    <m:t>14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ahoma"/>
                                      <w:sz w:val="24"/>
                                      <w:szCs w:val="24"/>
                                    </w:rPr>
                                    <m:t>5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ahoma"/>
                                  <w:sz w:val="24"/>
                                  <w:szCs w:val="24"/>
                                </w:rPr>
                                <m:t xml:space="preserve">  =  2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ahoma"/>
                                      <w:sz w:val="24"/>
                                      <w:szCs w:val="24"/>
                                    </w:rPr>
                                    <m:t>4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ahoma"/>
                                      <w:sz w:val="24"/>
                                      <w:szCs w:val="24"/>
                                    </w:rPr>
                                    <m:t>5</m:t>
                                  </m:r>
                                </m:den>
                              </m:f>
                            </m:oMath>
                          </w:p>
                          <w:p w:rsidR="005A5787" w:rsidRDefault="005A5787" w:rsidP="005A5787">
                            <w:pPr>
                              <w:rPr>
                                <w:rFonts w:ascii="Tahoma" w:hAnsi="Tahoma" w:cs="Tahom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4"/>
                                <w:szCs w:val="24"/>
                              </w:rPr>
                              <w:t>Dividing Fractions:</w:t>
                            </w:r>
                          </w:p>
                          <w:p w:rsidR="005A5787" w:rsidRDefault="005A5787" w:rsidP="005A5787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rPr>
                                <w:rFonts w:ascii="Tahoma" w:hAnsi="Tahoma" w:cs="Tahom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4"/>
                                <w:szCs w:val="24"/>
                              </w:rPr>
                              <w:t>Change mixed numbers to improper fractions.</w:t>
                            </w:r>
                          </w:p>
                          <w:p w:rsidR="005A5787" w:rsidRDefault="005A5787" w:rsidP="005A5787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rPr>
                                <w:rFonts w:ascii="Tahoma" w:hAnsi="Tahoma" w:cs="Tahom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4"/>
                                <w:szCs w:val="24"/>
                              </w:rPr>
                              <w:t>Find the reciprocal of the 2</w:t>
                            </w:r>
                            <w:r w:rsidRPr="00E13042">
                              <w:rPr>
                                <w:rFonts w:ascii="Tahoma" w:hAnsi="Tahoma" w:cs="Tahoma"/>
                                <w:sz w:val="24"/>
                                <w:szCs w:val="24"/>
                                <w:vertAlign w:val="superscript"/>
                              </w:rPr>
                              <w:t>nd</w:t>
                            </w:r>
                            <w:r>
                              <w:rPr>
                                <w:rFonts w:ascii="Tahoma" w:hAnsi="Tahoma" w:cs="Tahoma"/>
                                <w:sz w:val="24"/>
                                <w:szCs w:val="24"/>
                              </w:rPr>
                              <w:t xml:space="preserve"> fraction (flip it)</w:t>
                            </w:r>
                          </w:p>
                          <w:p w:rsidR="005A5787" w:rsidRDefault="005A5787" w:rsidP="005A5787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rPr>
                                <w:rFonts w:ascii="Tahoma" w:hAnsi="Tahoma" w:cs="Tahom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4"/>
                                <w:szCs w:val="24"/>
                              </w:rPr>
                              <w:t>Multiply straight across.</w:t>
                            </w:r>
                          </w:p>
                          <w:p w:rsidR="005A5787" w:rsidRPr="007014BF" w:rsidRDefault="005A5787" w:rsidP="005A5787">
                            <w:pPr>
                              <w:rPr>
                                <w:rFonts w:ascii="Tahoma" w:hAnsi="Tahoma" w:cs="Tahom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4"/>
                                <w:szCs w:val="24"/>
                              </w:rPr>
                              <w:t>Example:</w:t>
                            </w:r>
                            <w:r>
                              <w:rPr>
                                <w:rFonts w:ascii="Tahoma" w:hAnsi="Tahoma" w:cs="Tahoma"/>
                                <w:sz w:val="24"/>
                                <w:szCs w:val="24"/>
                              </w:rPr>
                              <w:tab/>
                            </w:r>
                            <m:oMath>
                              <m:r>
                                <w:rPr>
                                  <w:rFonts w:ascii="Cambria Math" w:hAnsi="Cambria Math" w:cs="Tahoma"/>
                                  <w:sz w:val="24"/>
                                  <w:szCs w:val="24"/>
                                </w:rPr>
                                <m:t>2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ahoma"/>
                                      <w:sz w:val="24"/>
                                      <w:szCs w:val="24"/>
                                    </w:rPr>
                                    <m:t>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ahoma"/>
                                      <w:sz w:val="24"/>
                                      <w:szCs w:val="24"/>
                                    </w:rPr>
                                    <m:t>4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ahoma"/>
                                  <w:sz w:val="24"/>
                                  <w:szCs w:val="24"/>
                                </w:rPr>
                                <m:t>÷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ahoma"/>
                                      <w:sz w:val="24"/>
                                      <w:szCs w:val="24"/>
                                    </w:rPr>
                                    <m:t>5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ahoma"/>
                                      <w:sz w:val="24"/>
                                      <w:szCs w:val="24"/>
                                    </w:rPr>
                                    <m:t>6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ahoma"/>
                                  <w:sz w:val="24"/>
                                  <w:szCs w:val="24"/>
                                </w:rPr>
                                <m:t>=</m:t>
                              </m:r>
                            </m:oMath>
                          </w:p>
                          <w:p w:rsidR="005A5787" w:rsidRPr="007014BF" w:rsidRDefault="005A5787" w:rsidP="005A5787">
                            <w:pPr>
                              <w:rPr>
                                <w:rFonts w:ascii="Tahoma" w:hAnsi="Tahoma" w:cs="Tahom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Tahoma" w:hAnsi="Tahoma" w:cs="Tahoma"/>
                                <w:sz w:val="24"/>
                                <w:szCs w:val="24"/>
                              </w:rPr>
                              <w:tab/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ahoma"/>
                                      <w:sz w:val="24"/>
                                      <w:szCs w:val="24"/>
                                    </w:rPr>
                                    <m:t>1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ahoma"/>
                                      <w:sz w:val="24"/>
                                      <w:szCs w:val="24"/>
                                    </w:rPr>
                                    <m:t>4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ahoma"/>
                                  <w:sz w:val="24"/>
                                  <w:szCs w:val="24"/>
                                </w:rPr>
                                <m:t>÷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ahoma"/>
                                      <w:sz w:val="24"/>
                                      <w:szCs w:val="24"/>
                                    </w:rPr>
                                    <m:t>5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ahoma"/>
                                      <w:sz w:val="24"/>
                                      <w:szCs w:val="24"/>
                                    </w:rPr>
                                    <m:t>6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ahoma"/>
                                  <w:sz w:val="24"/>
                                  <w:szCs w:val="24"/>
                                </w:rPr>
                                <m:t xml:space="preserve"> =</m:t>
                              </m:r>
                            </m:oMath>
                          </w:p>
                          <w:p w:rsidR="005A5787" w:rsidRDefault="005A5787" w:rsidP="005A5787">
                            <w:pPr>
                              <w:spacing w:after="0" w:line="240" w:lineRule="auto"/>
                              <w:rPr>
                                <w:rFonts w:ascii="Tahoma" w:hAnsi="Tahoma" w:cs="Tahom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4"/>
                                <w:szCs w:val="24"/>
                              </w:rPr>
                              <w:t xml:space="preserve">     </w:t>
                            </w:r>
                          </w:p>
                          <w:p w:rsidR="005A5787" w:rsidRPr="007014BF" w:rsidRDefault="005A5787" w:rsidP="005A5787">
                            <w:pPr>
                              <w:spacing w:after="0" w:line="240" w:lineRule="auto"/>
                              <w:rPr>
                                <w:rFonts w:ascii="Tahoma" w:hAnsi="Tahoma" w:cs="Tahoma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4"/>
                                <w:szCs w:val="24"/>
                              </w:rPr>
                              <w:t xml:space="preserve">                  </w:t>
                            </w:r>
                            <m:oMath>
                              <m:r>
                                <w:rPr>
                                  <w:rFonts w:ascii="Cambria Math" w:hAnsi="Cambria Math" w:cs="Tahoma"/>
                                  <w:sz w:val="24"/>
                                  <w:szCs w:val="24"/>
                                </w:rPr>
                                <m:t xml:space="preserve">  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ahoma"/>
                                      <w:sz w:val="24"/>
                                      <w:szCs w:val="24"/>
                                    </w:rPr>
                                    <m:t>1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ahoma"/>
                                      <w:sz w:val="24"/>
                                      <w:szCs w:val="24"/>
                                    </w:rPr>
                                    <m:t>4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ahoma"/>
                                  <w:sz w:val="24"/>
                                  <w:szCs w:val="24"/>
                                </w:rPr>
                                <m:t>×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ahoma"/>
                                      <w:sz w:val="24"/>
                                      <w:szCs w:val="24"/>
                                    </w:rPr>
                                    <m:t>6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ahoma"/>
                                      <w:sz w:val="24"/>
                                      <w:szCs w:val="24"/>
                                    </w:rPr>
                                    <m:t>5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ahoma"/>
                                  <w:sz w:val="24"/>
                                  <w:szCs w:val="24"/>
                                </w:rPr>
                                <m:t xml:space="preserve"> =  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ahoma"/>
                                      <w:sz w:val="24"/>
                                      <w:szCs w:val="24"/>
                                    </w:rPr>
                                    <m:t>66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ahoma"/>
                                      <w:sz w:val="24"/>
                                      <w:szCs w:val="24"/>
                                    </w:rPr>
                                    <m:t>20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ahoma"/>
                                  <w:sz w:val="24"/>
                                  <w:szCs w:val="24"/>
                                </w:rPr>
                                <m:t xml:space="preserve"> =  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ahoma"/>
                                      <w:sz w:val="24"/>
                                      <w:szCs w:val="24"/>
                                    </w:rPr>
                                    <m:t>3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ahoma"/>
                                      <w:sz w:val="24"/>
                                      <w:szCs w:val="24"/>
                                    </w:rPr>
                                    <m:t>10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ahoma"/>
                                  <w:sz w:val="24"/>
                                  <w:szCs w:val="24"/>
                                </w:rPr>
                                <m:t xml:space="preserve"> =  3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sz w:val="24"/>
                                      <w:szCs w:val="24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ahoma"/>
                                      <w:sz w:val="24"/>
                                      <w:szCs w:val="24"/>
                                    </w:rPr>
                                    <m:t>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ahoma"/>
                                      <w:sz w:val="24"/>
                                      <w:szCs w:val="24"/>
                                    </w:rPr>
                                    <m:t>10</m:t>
                                  </m:r>
                                </m:den>
                              </m:f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76" o:spid="_x0000_s1072" type="#_x0000_t202" style="position:absolute;left:0;text-align:left;margin-left:-14.15pt;margin-top:5.85pt;width:261.65pt;height:431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" strokeweight="2.25pt">
                <v:textbox>
                  <w:txbxContent>
                    <w:p w:rsidR="005A5787" w:rsidRPr="00E13042" w:rsidRDefault="005A5787" w:rsidP="005A5787">
                      <w:pPr>
                        <w:rPr>
                          <w:rFonts w:ascii="Tahoma" w:hAnsi="Tahoma" w:cs="Tahoma"/>
                          <w:sz w:val="24"/>
                          <w:szCs w:val="24"/>
                        </w:rPr>
                      </w:pPr>
                      <w:bookmarkStart w:id="1" w:name="_GoBack"/>
                      <w:r w:rsidRPr="00E13042">
                        <w:rPr>
                          <w:rFonts w:ascii="Tahoma" w:hAnsi="Tahoma" w:cs="Tahoma"/>
                          <w:sz w:val="24"/>
                          <w:szCs w:val="24"/>
                        </w:rPr>
                        <w:t>Multiplying Fractions:</w:t>
                      </w:r>
                    </w:p>
                    <w:p w:rsidR="005A5787" w:rsidRPr="00E13042" w:rsidRDefault="005A5787" w:rsidP="005A5787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rPr>
                          <w:rFonts w:ascii="Tahoma" w:hAnsi="Tahoma" w:cs="Tahoma"/>
                          <w:sz w:val="24"/>
                          <w:szCs w:val="24"/>
                        </w:rPr>
                      </w:pPr>
                      <w:r w:rsidRPr="00E13042">
                        <w:rPr>
                          <w:rFonts w:ascii="Tahoma" w:hAnsi="Tahoma" w:cs="Tahoma"/>
                          <w:sz w:val="24"/>
                          <w:szCs w:val="24"/>
                        </w:rPr>
                        <w:t>Change mixed numbers to improper fractions</w:t>
                      </w:r>
                    </w:p>
                    <w:p w:rsidR="005A5787" w:rsidRDefault="005A5787" w:rsidP="005A5787">
                      <w:pPr>
                        <w:pStyle w:val="ListParagraph"/>
                        <w:numPr>
                          <w:ilvl w:val="0"/>
                          <w:numId w:val="2"/>
                        </w:numPr>
                        <w:rPr>
                          <w:rFonts w:ascii="Tahoma" w:hAnsi="Tahoma" w:cs="Tahoma"/>
                          <w:sz w:val="24"/>
                          <w:szCs w:val="24"/>
                        </w:rPr>
                      </w:pPr>
                      <w:r w:rsidRPr="00E13042">
                        <w:rPr>
                          <w:rFonts w:ascii="Tahoma" w:hAnsi="Tahoma" w:cs="Tahoma"/>
                          <w:sz w:val="24"/>
                          <w:szCs w:val="24"/>
                        </w:rPr>
                        <w:t>Multiply straight across</w:t>
                      </w:r>
                      <w:r>
                        <w:rPr>
                          <w:rFonts w:ascii="Tahoma" w:hAnsi="Tahoma" w:cs="Tahoma"/>
                          <w:sz w:val="24"/>
                          <w:szCs w:val="24"/>
                        </w:rPr>
                        <w:t>.  Change improper fractions back into mixed numbers.</w:t>
                      </w:r>
                    </w:p>
                    <w:p w:rsidR="005A5787" w:rsidRDefault="005A5787" w:rsidP="005A5787">
                      <w:pPr>
                        <w:rPr>
                          <w:rFonts w:ascii="Tahoma" w:hAnsi="Tahoma" w:cs="Tahoma"/>
                          <w:sz w:val="24"/>
                          <w:szCs w:val="24"/>
                        </w:rPr>
                      </w:pPr>
                      <w:r>
                        <w:rPr>
                          <w:rFonts w:ascii="Tahoma" w:hAnsi="Tahoma" w:cs="Tahoma"/>
                          <w:sz w:val="24"/>
                          <w:szCs w:val="24"/>
                        </w:rPr>
                        <w:t xml:space="preserve">Example:     </w:t>
                      </w:r>
                      <m:oMath>
                        <m:r>
                          <w:rPr>
                            <w:rFonts w:ascii="Cambria Math" w:hAnsi="Cambria Math" w:cs="Tahoma"/>
                            <w:sz w:val="24"/>
                            <w:szCs w:val="24"/>
                          </w:rPr>
                          <m:t>3</m:t>
                        </m:r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 w:cs="Tahoma"/>
                            <w:sz w:val="24"/>
                            <w:szCs w:val="24"/>
                          </w:rPr>
                          <m:t>×</m:t>
                        </m:r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24"/>
                                <w:szCs w:val="24"/>
                              </w:rPr>
                              <m:t>8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24"/>
                                <w:szCs w:val="24"/>
                              </w:rPr>
                              <m:t>10</m:t>
                            </m:r>
                          </m:den>
                        </m:f>
                        <m:r>
                          <w:rPr>
                            <w:rFonts w:ascii="Cambria Math" w:hAnsi="Cambria Math" w:cs="Tahoma"/>
                            <w:sz w:val="24"/>
                            <w:szCs w:val="24"/>
                          </w:rPr>
                          <m:t>=</m:t>
                        </m:r>
                      </m:oMath>
                    </w:p>
                    <w:p w:rsidR="005A5787" w:rsidRPr="00E13042" w:rsidRDefault="005A5787" w:rsidP="005A5787">
                      <w:pPr>
                        <w:rPr>
                          <w:rFonts w:ascii="Tahoma" w:hAnsi="Tahoma" w:cs="Tahoma"/>
                          <w:sz w:val="24"/>
                          <w:szCs w:val="24"/>
                        </w:rPr>
                      </w:pPr>
                      <w:r>
                        <w:rPr>
                          <w:rFonts w:ascii="Tahoma" w:hAnsi="Tahoma" w:cs="Tahoma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Tahoma" w:hAnsi="Tahoma" w:cs="Tahoma"/>
                          <w:sz w:val="24"/>
                          <w:szCs w:val="24"/>
                        </w:rPr>
                        <w:tab/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24"/>
                                <w:szCs w:val="24"/>
                              </w:rPr>
                              <m:t>7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 w:cs="Tahoma"/>
                            <w:sz w:val="24"/>
                            <w:szCs w:val="24"/>
                          </w:rPr>
                          <m:t>×</m:t>
                        </m:r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24"/>
                                <w:szCs w:val="24"/>
                              </w:rPr>
                              <m:t>8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24"/>
                                <w:szCs w:val="24"/>
                              </w:rPr>
                              <m:t>10</m:t>
                            </m:r>
                          </m:den>
                        </m:f>
                        <m:r>
                          <w:rPr>
                            <w:rFonts w:ascii="Cambria Math" w:hAnsi="Cambria Math" w:cs="Tahoma"/>
                            <w:sz w:val="24"/>
                            <w:szCs w:val="24"/>
                          </w:rPr>
                          <m:t xml:space="preserve">  =  </m:t>
                        </m:r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24"/>
                                <w:szCs w:val="24"/>
                              </w:rPr>
                              <m:t>56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24"/>
                                <w:szCs w:val="24"/>
                              </w:rPr>
                              <m:t>20</m:t>
                            </m:r>
                          </m:den>
                        </m:f>
                        <m:r>
                          <w:rPr>
                            <w:rFonts w:ascii="Cambria Math" w:hAnsi="Cambria Math" w:cs="Tahoma"/>
                            <w:sz w:val="24"/>
                            <w:szCs w:val="24"/>
                          </w:rPr>
                          <m:t xml:space="preserve">  =  </m:t>
                        </m:r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24"/>
                                <w:szCs w:val="24"/>
                              </w:rPr>
                              <m:t>14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24"/>
                                <w:szCs w:val="24"/>
                              </w:rPr>
                              <m:t>5</m:t>
                            </m:r>
                          </m:den>
                        </m:f>
                        <m:r>
                          <w:rPr>
                            <w:rFonts w:ascii="Cambria Math" w:hAnsi="Cambria Math" w:cs="Tahoma"/>
                            <w:sz w:val="24"/>
                            <w:szCs w:val="24"/>
                          </w:rPr>
                          <m:t xml:space="preserve">  =  2</m:t>
                        </m:r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24"/>
                                <w:szCs w:val="24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24"/>
                                <w:szCs w:val="24"/>
                              </w:rPr>
                              <m:t>5</m:t>
                            </m:r>
                          </m:den>
                        </m:f>
                      </m:oMath>
                    </w:p>
                    <w:p w:rsidR="005A5787" w:rsidRDefault="005A5787" w:rsidP="005A5787">
                      <w:pPr>
                        <w:rPr>
                          <w:rFonts w:ascii="Tahoma" w:hAnsi="Tahoma" w:cs="Tahoma"/>
                          <w:sz w:val="24"/>
                          <w:szCs w:val="24"/>
                        </w:rPr>
                      </w:pPr>
                      <w:r>
                        <w:rPr>
                          <w:rFonts w:ascii="Tahoma" w:hAnsi="Tahoma" w:cs="Tahoma"/>
                          <w:sz w:val="24"/>
                          <w:szCs w:val="24"/>
                        </w:rPr>
                        <w:t>Dividing Fractions:</w:t>
                      </w:r>
                    </w:p>
                    <w:p w:rsidR="005A5787" w:rsidRDefault="005A5787" w:rsidP="005A5787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rPr>
                          <w:rFonts w:ascii="Tahoma" w:hAnsi="Tahoma" w:cs="Tahoma"/>
                          <w:sz w:val="24"/>
                          <w:szCs w:val="24"/>
                        </w:rPr>
                      </w:pPr>
                      <w:r>
                        <w:rPr>
                          <w:rFonts w:ascii="Tahoma" w:hAnsi="Tahoma" w:cs="Tahoma"/>
                          <w:sz w:val="24"/>
                          <w:szCs w:val="24"/>
                        </w:rPr>
                        <w:t>Change mixed numbers to improper fractions.</w:t>
                      </w:r>
                    </w:p>
                    <w:p w:rsidR="005A5787" w:rsidRDefault="005A5787" w:rsidP="005A5787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rPr>
                          <w:rFonts w:ascii="Tahoma" w:hAnsi="Tahoma" w:cs="Tahoma"/>
                          <w:sz w:val="24"/>
                          <w:szCs w:val="24"/>
                        </w:rPr>
                      </w:pPr>
                      <w:r>
                        <w:rPr>
                          <w:rFonts w:ascii="Tahoma" w:hAnsi="Tahoma" w:cs="Tahoma"/>
                          <w:sz w:val="24"/>
                          <w:szCs w:val="24"/>
                        </w:rPr>
                        <w:t>Find the reciprocal of the 2</w:t>
                      </w:r>
                      <w:r w:rsidRPr="00E13042">
                        <w:rPr>
                          <w:rFonts w:ascii="Tahoma" w:hAnsi="Tahoma" w:cs="Tahoma"/>
                          <w:sz w:val="24"/>
                          <w:szCs w:val="24"/>
                          <w:vertAlign w:val="superscript"/>
                        </w:rPr>
                        <w:t>nd</w:t>
                      </w:r>
                      <w:r>
                        <w:rPr>
                          <w:rFonts w:ascii="Tahoma" w:hAnsi="Tahoma" w:cs="Tahoma"/>
                          <w:sz w:val="24"/>
                          <w:szCs w:val="24"/>
                        </w:rPr>
                        <w:t xml:space="preserve"> fraction (flip it)</w:t>
                      </w:r>
                    </w:p>
                    <w:p w:rsidR="005A5787" w:rsidRDefault="005A5787" w:rsidP="005A5787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rPr>
                          <w:rFonts w:ascii="Tahoma" w:hAnsi="Tahoma" w:cs="Tahoma"/>
                          <w:sz w:val="24"/>
                          <w:szCs w:val="24"/>
                        </w:rPr>
                      </w:pPr>
                      <w:r>
                        <w:rPr>
                          <w:rFonts w:ascii="Tahoma" w:hAnsi="Tahoma" w:cs="Tahoma"/>
                          <w:sz w:val="24"/>
                          <w:szCs w:val="24"/>
                        </w:rPr>
                        <w:t>Multiply straight across.</w:t>
                      </w:r>
                    </w:p>
                    <w:p w:rsidR="005A5787" w:rsidRPr="007014BF" w:rsidRDefault="005A5787" w:rsidP="005A5787">
                      <w:pPr>
                        <w:rPr>
                          <w:rFonts w:ascii="Tahoma" w:hAnsi="Tahoma" w:cs="Tahoma"/>
                          <w:sz w:val="24"/>
                          <w:szCs w:val="24"/>
                        </w:rPr>
                      </w:pPr>
                      <w:r>
                        <w:rPr>
                          <w:rFonts w:ascii="Tahoma" w:hAnsi="Tahoma" w:cs="Tahoma"/>
                          <w:sz w:val="24"/>
                          <w:szCs w:val="24"/>
                        </w:rPr>
                        <w:t>Example:</w:t>
                      </w:r>
                      <w:r>
                        <w:rPr>
                          <w:rFonts w:ascii="Tahoma" w:hAnsi="Tahoma" w:cs="Tahoma"/>
                          <w:sz w:val="24"/>
                          <w:szCs w:val="24"/>
                        </w:rPr>
                        <w:tab/>
                      </w:r>
                      <m:oMath>
                        <m:r>
                          <w:rPr>
                            <w:rFonts w:ascii="Cambria Math" w:hAnsi="Cambria Math" w:cs="Tahoma"/>
                            <w:sz w:val="24"/>
                            <w:szCs w:val="24"/>
                          </w:rPr>
                          <m:t>2</m:t>
                        </m:r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24"/>
                                <w:szCs w:val="24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24"/>
                                <w:szCs w:val="24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 w:cs="Tahoma"/>
                            <w:sz w:val="24"/>
                            <w:szCs w:val="24"/>
                          </w:rPr>
                          <m:t>÷</m:t>
                        </m:r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24"/>
                                <w:szCs w:val="24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24"/>
                                <w:szCs w:val="24"/>
                              </w:rPr>
                              <m:t>6</m:t>
                            </m:r>
                          </m:den>
                        </m:f>
                        <m:r>
                          <w:rPr>
                            <w:rFonts w:ascii="Cambria Math" w:hAnsi="Cambria Math" w:cs="Tahoma"/>
                            <w:sz w:val="24"/>
                            <w:szCs w:val="24"/>
                          </w:rPr>
                          <m:t>=</m:t>
                        </m:r>
                      </m:oMath>
                    </w:p>
                    <w:p w:rsidR="005A5787" w:rsidRPr="007014BF" w:rsidRDefault="005A5787" w:rsidP="005A5787">
                      <w:pPr>
                        <w:rPr>
                          <w:rFonts w:ascii="Tahoma" w:hAnsi="Tahoma" w:cs="Tahoma"/>
                          <w:sz w:val="24"/>
                          <w:szCs w:val="24"/>
                        </w:rPr>
                      </w:pPr>
                      <w:r>
                        <w:rPr>
                          <w:rFonts w:ascii="Tahoma" w:hAnsi="Tahoma" w:cs="Tahoma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Tahoma" w:hAnsi="Tahoma" w:cs="Tahoma"/>
                          <w:sz w:val="24"/>
                          <w:szCs w:val="24"/>
                        </w:rPr>
                        <w:tab/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24"/>
                                <w:szCs w:val="24"/>
                              </w:rPr>
                              <m:t>11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24"/>
                                <w:szCs w:val="24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 w:cs="Tahoma"/>
                            <w:sz w:val="24"/>
                            <w:szCs w:val="24"/>
                          </w:rPr>
                          <m:t>÷</m:t>
                        </m:r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24"/>
                                <w:szCs w:val="24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24"/>
                                <w:szCs w:val="24"/>
                              </w:rPr>
                              <m:t>6</m:t>
                            </m:r>
                          </m:den>
                        </m:f>
                        <m:r>
                          <w:rPr>
                            <w:rFonts w:ascii="Cambria Math" w:hAnsi="Cambria Math" w:cs="Tahoma"/>
                            <w:sz w:val="24"/>
                            <w:szCs w:val="24"/>
                          </w:rPr>
                          <m:t xml:space="preserve"> =</m:t>
                        </m:r>
                      </m:oMath>
                    </w:p>
                    <w:p w:rsidR="005A5787" w:rsidRDefault="005A5787" w:rsidP="005A5787">
                      <w:pPr>
                        <w:spacing w:after="0" w:line="240" w:lineRule="auto"/>
                        <w:rPr>
                          <w:rFonts w:ascii="Tahoma" w:hAnsi="Tahoma" w:cs="Tahoma"/>
                          <w:sz w:val="24"/>
                          <w:szCs w:val="24"/>
                        </w:rPr>
                      </w:pPr>
                      <w:r>
                        <w:rPr>
                          <w:rFonts w:ascii="Tahoma" w:hAnsi="Tahoma" w:cs="Tahoma"/>
                          <w:sz w:val="24"/>
                          <w:szCs w:val="24"/>
                        </w:rPr>
                        <w:t xml:space="preserve">     </w:t>
                      </w:r>
                    </w:p>
                    <w:p w:rsidR="005A5787" w:rsidRPr="007014BF" w:rsidRDefault="005A5787" w:rsidP="005A5787">
                      <w:pPr>
                        <w:spacing w:after="0" w:line="240" w:lineRule="auto"/>
                        <w:rPr>
                          <w:rFonts w:ascii="Tahoma" w:hAnsi="Tahoma" w:cs="Tahoma"/>
                          <w:sz w:val="24"/>
                          <w:szCs w:val="24"/>
                        </w:rPr>
                      </w:pPr>
                      <w:r>
                        <w:rPr>
                          <w:rFonts w:ascii="Tahoma" w:hAnsi="Tahoma" w:cs="Tahoma"/>
                          <w:sz w:val="24"/>
                          <w:szCs w:val="24"/>
                        </w:rPr>
                        <w:t xml:space="preserve">                  </w:t>
                      </w:r>
                      <m:oMath>
                        <m:r>
                          <w:rPr>
                            <w:rFonts w:ascii="Cambria Math" w:hAnsi="Cambria Math" w:cs="Tahoma"/>
                            <w:sz w:val="24"/>
                            <w:szCs w:val="24"/>
                          </w:rPr>
                          <m:t xml:space="preserve">  </m:t>
                        </m:r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24"/>
                                <w:szCs w:val="24"/>
                              </w:rPr>
                              <m:t>11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24"/>
                                <w:szCs w:val="24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 w:cs="Tahoma"/>
                            <w:sz w:val="24"/>
                            <w:szCs w:val="24"/>
                          </w:rPr>
                          <m:t>×</m:t>
                        </m:r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24"/>
                                <w:szCs w:val="24"/>
                              </w:rPr>
                              <m:t>6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24"/>
                                <w:szCs w:val="24"/>
                              </w:rPr>
                              <m:t>5</m:t>
                            </m:r>
                          </m:den>
                        </m:f>
                        <m:r>
                          <w:rPr>
                            <w:rFonts w:ascii="Cambria Math" w:hAnsi="Cambria Math" w:cs="Tahoma"/>
                            <w:sz w:val="24"/>
                            <w:szCs w:val="24"/>
                          </w:rPr>
                          <m:t xml:space="preserve"> =  </m:t>
                        </m:r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24"/>
                                <w:szCs w:val="24"/>
                              </w:rPr>
                              <m:t>66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24"/>
                                <w:szCs w:val="24"/>
                              </w:rPr>
                              <m:t>20</m:t>
                            </m:r>
                          </m:den>
                        </m:f>
                        <m:r>
                          <w:rPr>
                            <w:rFonts w:ascii="Cambria Math" w:hAnsi="Cambria Math" w:cs="Tahoma"/>
                            <w:sz w:val="24"/>
                            <w:szCs w:val="24"/>
                          </w:rPr>
                          <m:t xml:space="preserve"> =  </m:t>
                        </m:r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24"/>
                                <w:szCs w:val="24"/>
                              </w:rPr>
                              <m:t>33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24"/>
                                <w:szCs w:val="24"/>
                              </w:rPr>
                              <m:t>10</m:t>
                            </m:r>
                          </m:den>
                        </m:f>
                        <m:r>
                          <w:rPr>
                            <w:rFonts w:ascii="Cambria Math" w:hAnsi="Cambria Math" w:cs="Tahoma"/>
                            <w:sz w:val="24"/>
                            <w:szCs w:val="24"/>
                          </w:rPr>
                          <m:t xml:space="preserve"> =  3</m:t>
                        </m:r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24"/>
                                <w:szCs w:val="24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24"/>
                                <w:szCs w:val="24"/>
                              </w:rPr>
                              <m:t>10</m:t>
                            </m:r>
                          </m:den>
                        </m:f>
                      </m:oMath>
                      <w:bookmarkEnd w:id="1"/>
                    </w:p>
                  </w:txbxContent>
                </v:textbox>
              </v:shape>
            </w:pict>
          </mc:Fallback>
        </mc:AlternateContent>
      </w:r>
      <w:r>
        <w:rPr>
          <w:rFonts w:ascii="Tahoma" w:hAnsi="Tahoma" w:cs="Tahom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195320</wp:posOffset>
                </wp:positionH>
                <wp:positionV relativeFrom="paragraph">
                  <wp:posOffset>74295</wp:posOffset>
                </wp:positionV>
                <wp:extent cx="3959860" cy="5468620"/>
                <wp:effectExtent l="23495" t="17145" r="17145" b="19685"/>
                <wp:wrapNone/>
                <wp:docPr id="381" name="Text Box 3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59860" cy="5468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5787" w:rsidRDefault="005A5787" w:rsidP="005A5787">
                            <w:pP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>Solve.  Show all work and circle your answer.</w:t>
                            </w:r>
                          </w:p>
                          <w:p w:rsidR="005A5787" w:rsidRDefault="005A5787" w:rsidP="005A5787">
                            <w:pP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</w:p>
                          <w:p w:rsidR="005A5787" w:rsidRDefault="005A5787" w:rsidP="005A5787">
                            <w:pP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4)  </w:t>
                            </w:r>
                            <m:oMath>
                              <m:r>
                                <w:rPr>
                                  <w:rFonts w:ascii="Cambria Math" w:hAnsi="Cambria Math" w:cs="Tahoma"/>
                                  <w:sz w:val="28"/>
                                  <w:szCs w:val="28"/>
                                </w:rPr>
                                <m:t>4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ahoma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ahoma"/>
                                      <w:sz w:val="28"/>
                                      <w:szCs w:val="28"/>
                                    </w:rPr>
                                    <m:t>4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ahoma"/>
                                  <w:sz w:val="28"/>
                                  <w:szCs w:val="28"/>
                                </w:rPr>
                                <m:t>×7=</m:t>
                              </m:r>
                            </m:oMath>
                          </w:p>
                          <w:p w:rsidR="005A5787" w:rsidRDefault="005A5787" w:rsidP="005A5787">
                            <w:pP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</w:p>
                          <w:p w:rsidR="005A5787" w:rsidRDefault="005A5787" w:rsidP="005A5787">
                            <w:pP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</w:p>
                          <w:p w:rsidR="005A5787" w:rsidRDefault="005A5787" w:rsidP="005A5787">
                            <w:pP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5)   </w:t>
                            </w:r>
                            <m:oMath>
                              <m:r>
                                <w:rPr>
                                  <w:rFonts w:ascii="Cambria Math" w:hAnsi="Cambria Math" w:cs="Tahoma"/>
                                  <w:sz w:val="28"/>
                                  <w:szCs w:val="28"/>
                                </w:rPr>
                                <m:t>28÷3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ahoma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ahoma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 w:cs="Tahoma"/>
                                  <w:sz w:val="28"/>
                                  <w:szCs w:val="28"/>
                                </w:rPr>
                                <m:t>=</m:t>
                              </m:r>
                            </m:oMath>
                          </w:p>
                          <w:p w:rsidR="005A5787" w:rsidRDefault="005A5787" w:rsidP="005A5787">
                            <w:pP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</w:p>
                          <w:p w:rsidR="005A5787" w:rsidRDefault="005A5787" w:rsidP="005A5787">
                            <w:pP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</w:p>
                          <w:p w:rsidR="005A5787" w:rsidRPr="006476D5" w:rsidRDefault="005A5787" w:rsidP="005A5787">
                            <w:pP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6)   You have </w:t>
                            </w:r>
                            <m:oMath>
                              <m:r>
                                <w:rPr>
                                  <w:rFonts w:ascii="Cambria Math" w:hAnsi="Cambria Math" w:cs="Tahoma"/>
                                  <w:sz w:val="28"/>
                                  <w:szCs w:val="28"/>
                                </w:rPr>
                                <m:t>2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="Tahoma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="Tahoma"/>
                                      <w:sz w:val="28"/>
                                      <w:szCs w:val="28"/>
                                    </w:rPr>
                                    <m:t>5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="Tahoma"/>
                                      <w:sz w:val="28"/>
                                      <w:szCs w:val="28"/>
                                    </w:rPr>
                                    <m:t>8</m:t>
                                  </m:r>
                                </m:den>
                              </m:f>
                            </m:oMath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 pizzas left over.  If you share them equally with 9 people, how much will each person get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81" o:spid="_x0000_s1073" type="#_x0000_t202" style="position:absolute;left:0;text-align:left;margin-left:251.6pt;margin-top:5.85pt;width:311.8pt;height:430.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" strokeweight="2.25pt">
                <v:textbox>
                  <w:txbxContent>
                    <w:p w:rsidR="005A5787" w:rsidRDefault="005A5787" w:rsidP="005A5787">
                      <w:pPr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>Solve.  Show all work and circle your answer.</w:t>
                      </w:r>
                    </w:p>
                    <w:p w:rsidR="005A5787" w:rsidRDefault="005A5787" w:rsidP="005A5787">
                      <w:pPr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</w:p>
                    <w:p w:rsidR="005A5787" w:rsidRDefault="005A5787" w:rsidP="005A5787">
                      <w:pPr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4)  </w:t>
                      </w:r>
                      <m:oMath>
                        <m:r>
                          <w:rPr>
                            <w:rFonts w:ascii="Cambria Math" w:hAnsi="Cambria Math" w:cs="Tahoma"/>
                            <w:sz w:val="28"/>
                            <w:szCs w:val="28"/>
                          </w:rPr>
                          <m:t>4</m:t>
                        </m:r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28"/>
                                <w:szCs w:val="28"/>
                              </w:rPr>
                              <m:t>4</m:t>
                            </m:r>
                          </m:den>
                        </m:f>
                        <m:r>
                          <w:rPr>
                            <w:rFonts w:ascii="Cambria Math" w:hAnsi="Cambria Math" w:cs="Tahoma"/>
                            <w:sz w:val="28"/>
                            <w:szCs w:val="28"/>
                          </w:rPr>
                          <m:t>×7=</m:t>
                        </m:r>
                      </m:oMath>
                    </w:p>
                    <w:p w:rsidR="005A5787" w:rsidRDefault="005A5787" w:rsidP="005A5787">
                      <w:pPr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</w:p>
                    <w:p w:rsidR="005A5787" w:rsidRDefault="005A5787" w:rsidP="005A5787">
                      <w:pPr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</w:p>
                    <w:p w:rsidR="005A5787" w:rsidRDefault="005A5787" w:rsidP="005A5787">
                      <w:pPr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5)   </w:t>
                      </w:r>
                      <m:oMath>
                        <m:r>
                          <w:rPr>
                            <w:rFonts w:ascii="Cambria Math" w:hAnsi="Cambria Math" w:cs="Tahoma"/>
                            <w:sz w:val="28"/>
                            <w:szCs w:val="28"/>
                          </w:rPr>
                          <m:t>28÷3</m:t>
                        </m:r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 w:cs="Tahoma"/>
                            <w:sz w:val="28"/>
                            <w:szCs w:val="28"/>
                          </w:rPr>
                          <m:t>=</m:t>
                        </m:r>
                      </m:oMath>
                    </w:p>
                    <w:p w:rsidR="005A5787" w:rsidRDefault="005A5787" w:rsidP="005A5787">
                      <w:pPr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</w:p>
                    <w:p w:rsidR="005A5787" w:rsidRDefault="005A5787" w:rsidP="005A5787">
                      <w:pPr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</w:p>
                    <w:p w:rsidR="005A5787" w:rsidRPr="006476D5" w:rsidRDefault="005A5787" w:rsidP="005A5787">
                      <w:pPr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6)   You have </w:t>
                      </w:r>
                      <m:oMath>
                        <m:r>
                          <w:rPr>
                            <w:rFonts w:ascii="Cambria Math" w:hAnsi="Cambria Math" w:cs="Tahoma"/>
                            <w:sz w:val="28"/>
                            <w:szCs w:val="28"/>
                          </w:rPr>
                          <m:t>2</m:t>
                        </m:r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28"/>
                                <w:szCs w:val="28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28"/>
                                <w:szCs w:val="28"/>
                              </w:rPr>
                              <m:t>8</m:t>
                            </m:r>
                          </m:den>
                        </m:f>
                      </m:oMath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 pizzas left over.  If you share them equally with 9 people, how much will each person get?</w:t>
                      </w:r>
                    </w:p>
                  </w:txbxContent>
                </v:textbox>
              </v:shape>
            </w:pict>
          </mc:Fallback>
        </mc:AlternateContent>
      </w:r>
    </w:p>
    <w:p w:rsidR="005A5787" w:rsidRDefault="005A5787" w:rsidP="005A5787">
      <w:pPr>
        <w:tabs>
          <w:tab w:val="left" w:pos="1779"/>
          <w:tab w:val="left" w:pos="9122"/>
        </w:tabs>
        <w:spacing w:before="281"/>
        <w:ind w:left="159" w:right="502"/>
      </w:pPr>
    </w:p>
    <w:p w:rsidR="005A5787" w:rsidRDefault="005A5787" w:rsidP="005A5787">
      <w:pPr>
        <w:tabs>
          <w:tab w:val="left" w:pos="1779"/>
          <w:tab w:val="left" w:pos="9122"/>
        </w:tabs>
        <w:spacing w:before="281"/>
        <w:ind w:left="159" w:right="502"/>
      </w:pPr>
    </w:p>
    <w:p w:rsidR="005A5787" w:rsidRDefault="005A5787" w:rsidP="005A5787">
      <w:pPr>
        <w:tabs>
          <w:tab w:val="left" w:pos="1779"/>
          <w:tab w:val="left" w:pos="9122"/>
        </w:tabs>
        <w:spacing w:before="281"/>
        <w:ind w:left="159" w:right="502"/>
      </w:pPr>
    </w:p>
    <w:p w:rsidR="005A5787" w:rsidRDefault="005A5787" w:rsidP="005A5787">
      <w:pPr>
        <w:tabs>
          <w:tab w:val="left" w:pos="1779"/>
          <w:tab w:val="left" w:pos="9122"/>
        </w:tabs>
        <w:spacing w:before="281"/>
        <w:ind w:left="159" w:right="502"/>
      </w:pPr>
    </w:p>
    <w:p w:rsidR="005A5787" w:rsidRDefault="005A5787" w:rsidP="005A5787">
      <w:pPr>
        <w:tabs>
          <w:tab w:val="left" w:pos="1779"/>
          <w:tab w:val="left" w:pos="9122"/>
        </w:tabs>
        <w:spacing w:before="281"/>
        <w:ind w:left="159" w:right="502"/>
      </w:pPr>
    </w:p>
    <w:p w:rsidR="005A5787" w:rsidRDefault="005A5787" w:rsidP="005A5787">
      <w:pPr>
        <w:tabs>
          <w:tab w:val="left" w:pos="1779"/>
          <w:tab w:val="left" w:pos="9122"/>
        </w:tabs>
        <w:spacing w:before="281"/>
        <w:ind w:left="159" w:right="502"/>
      </w:pPr>
    </w:p>
    <w:p w:rsidR="005A5787" w:rsidRDefault="005A5787" w:rsidP="005A5787">
      <w:pPr>
        <w:tabs>
          <w:tab w:val="left" w:pos="1779"/>
          <w:tab w:val="left" w:pos="9122"/>
        </w:tabs>
        <w:spacing w:before="281"/>
        <w:ind w:left="159" w:right="502"/>
      </w:pPr>
    </w:p>
    <w:p w:rsidR="005A5787" w:rsidRDefault="005A5787" w:rsidP="005A5787">
      <w:pPr>
        <w:tabs>
          <w:tab w:val="left" w:pos="1779"/>
          <w:tab w:val="left" w:pos="9122"/>
        </w:tabs>
        <w:spacing w:before="281"/>
        <w:ind w:left="159" w:right="502"/>
      </w:pPr>
    </w:p>
    <w:p w:rsidR="005A5787" w:rsidRDefault="005A5787" w:rsidP="005A5787">
      <w:pPr>
        <w:tabs>
          <w:tab w:val="left" w:pos="1779"/>
          <w:tab w:val="left" w:pos="9122"/>
        </w:tabs>
        <w:spacing w:before="281"/>
        <w:ind w:left="159" w:right="502"/>
      </w:pPr>
    </w:p>
    <w:p w:rsidR="005A5787" w:rsidRDefault="005A5787" w:rsidP="005A5787">
      <w:pPr>
        <w:tabs>
          <w:tab w:val="left" w:pos="1779"/>
          <w:tab w:val="left" w:pos="9122"/>
        </w:tabs>
        <w:spacing w:before="281"/>
        <w:ind w:left="159" w:right="502"/>
      </w:pPr>
    </w:p>
    <w:p w:rsidR="005A5787" w:rsidRDefault="005A5787" w:rsidP="005A5787">
      <w:pPr>
        <w:tabs>
          <w:tab w:val="left" w:pos="1779"/>
          <w:tab w:val="left" w:pos="9122"/>
        </w:tabs>
        <w:spacing w:before="281"/>
        <w:ind w:left="159" w:right="502"/>
      </w:pPr>
    </w:p>
    <w:p w:rsidR="005A5787" w:rsidRDefault="005A5787" w:rsidP="005A5787">
      <w:pPr>
        <w:tabs>
          <w:tab w:val="left" w:pos="1779"/>
          <w:tab w:val="left" w:pos="9122"/>
        </w:tabs>
        <w:spacing w:before="281"/>
        <w:ind w:left="159" w:right="502"/>
      </w:pPr>
    </w:p>
    <w:p w:rsidR="005A5787" w:rsidRDefault="005A5787" w:rsidP="005A5787">
      <w:pPr>
        <w:tabs>
          <w:tab w:val="left" w:pos="1779"/>
          <w:tab w:val="left" w:pos="9122"/>
        </w:tabs>
        <w:spacing w:before="281"/>
        <w:ind w:left="159" w:right="502"/>
      </w:pPr>
    </w:p>
    <w:p w:rsidR="005A5787" w:rsidRDefault="005A5787" w:rsidP="005A5787">
      <w:pPr>
        <w:jc w:val="center"/>
        <w:rPr>
          <w:rFonts w:ascii="Tahoma" w:hAnsi="Tahoma" w:cs="Tahoma"/>
          <w:sz w:val="32"/>
          <w:szCs w:val="32"/>
        </w:rPr>
      </w:pPr>
    </w:p>
    <w:p w:rsidR="005A5787" w:rsidRPr="008F6A4C" w:rsidRDefault="005A5787" w:rsidP="005A5787">
      <w:pPr>
        <w:jc w:val="center"/>
        <w:rPr>
          <w:rFonts w:ascii="Tahoma" w:hAnsi="Tahoma" w:cs="Tahoma"/>
          <w:sz w:val="32"/>
          <w:szCs w:val="32"/>
        </w:rPr>
      </w:pPr>
      <w:r w:rsidRPr="008F6A4C">
        <w:rPr>
          <w:noProof/>
        </w:rPr>
        <w:drawing>
          <wp:anchor distT="0" distB="0" distL="114300" distR="114300" simplePos="0" relativeHeight="251680768" behindDoc="1" locked="0" layoutInCell="1" allowOverlap="1" wp14:anchorId="4FF8323D" wp14:editId="7FAC3F60">
            <wp:simplePos x="0" y="0"/>
            <wp:positionH relativeFrom="column">
              <wp:posOffset>5305019</wp:posOffset>
            </wp:positionH>
            <wp:positionV relativeFrom="paragraph">
              <wp:posOffset>-847050</wp:posOffset>
            </wp:positionV>
            <wp:extent cx="1104900" cy="762000"/>
            <wp:effectExtent l="0" t="0" r="0" b="0"/>
            <wp:wrapNone/>
            <wp:docPr id="384" name="Picture 38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F6A4C">
        <w:rPr>
          <w:rFonts w:ascii="Tahoma" w:hAnsi="Tahoma" w:cs="Tahoma"/>
          <w:sz w:val="32"/>
          <w:szCs w:val="32"/>
        </w:rPr>
        <w:t xml:space="preserve">How to convert a </w:t>
      </w:r>
      <w:r w:rsidRPr="008F6A4C">
        <w:rPr>
          <w:rFonts w:ascii="Tahoma" w:hAnsi="Tahoma" w:cs="Tahoma"/>
          <w:b/>
          <w:i/>
          <w:sz w:val="32"/>
          <w:szCs w:val="32"/>
        </w:rPr>
        <w:t>fraction (1/8)</w:t>
      </w:r>
      <w:r w:rsidRPr="008F6A4C">
        <w:rPr>
          <w:rFonts w:ascii="Tahoma" w:hAnsi="Tahoma" w:cs="Tahoma"/>
          <w:sz w:val="32"/>
          <w:szCs w:val="32"/>
        </w:rPr>
        <w:t xml:space="preserve"> to a </w:t>
      </w:r>
      <w:r w:rsidRPr="008F6A4C">
        <w:rPr>
          <w:rFonts w:ascii="Tahoma" w:hAnsi="Tahoma" w:cs="Tahoma"/>
          <w:b/>
          <w:i/>
          <w:sz w:val="32"/>
          <w:szCs w:val="32"/>
        </w:rPr>
        <w:t>decimal (.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08"/>
        <w:gridCol w:w="4050"/>
      </w:tblGrid>
      <w:tr w:rsidR="005A5787" w:rsidRPr="008F6A4C" w:rsidTr="000E5001">
        <w:tc>
          <w:tcPr>
            <w:tcW w:w="5508" w:type="dxa"/>
          </w:tcPr>
          <w:p w:rsidR="005A5787" w:rsidRPr="008F6A4C" w:rsidRDefault="005A5787" w:rsidP="005A5787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rFonts w:ascii="Tahoma" w:hAnsi="Tahoma" w:cs="Tahoma"/>
                <w:sz w:val="28"/>
                <w:szCs w:val="28"/>
              </w:rPr>
            </w:pPr>
            <w:r w:rsidRPr="008F6A4C">
              <w:rPr>
                <w:rFonts w:ascii="Tahoma" w:hAnsi="Tahoma" w:cs="Tahoma"/>
                <w:b/>
                <w:sz w:val="36"/>
                <w:szCs w:val="28"/>
              </w:rPr>
              <w:t>Identify</w:t>
            </w:r>
            <w:r w:rsidRPr="008F6A4C">
              <w:rPr>
                <w:rFonts w:ascii="Tahoma" w:hAnsi="Tahoma" w:cs="Tahoma"/>
                <w:sz w:val="28"/>
                <w:szCs w:val="28"/>
              </w:rPr>
              <w:t xml:space="preserve"> the top number (</w:t>
            </w:r>
            <w:r w:rsidRPr="008F6A4C">
              <w:rPr>
                <w:rFonts w:ascii="Tahoma" w:hAnsi="Tahoma" w:cs="Tahoma"/>
                <w:b/>
                <w:i/>
                <w:sz w:val="28"/>
                <w:szCs w:val="28"/>
              </w:rPr>
              <w:t>numerator</w:t>
            </w:r>
            <w:r w:rsidRPr="008F6A4C">
              <w:rPr>
                <w:rFonts w:ascii="Tahoma" w:hAnsi="Tahoma" w:cs="Tahoma"/>
                <w:sz w:val="28"/>
                <w:szCs w:val="28"/>
              </w:rPr>
              <w:t>) of your fraction and the bottom number (</w:t>
            </w:r>
            <w:r w:rsidRPr="008F6A4C">
              <w:rPr>
                <w:rFonts w:ascii="Tahoma" w:hAnsi="Tahoma" w:cs="Tahoma"/>
                <w:b/>
                <w:i/>
                <w:sz w:val="28"/>
                <w:szCs w:val="28"/>
              </w:rPr>
              <w:t>denominator</w:t>
            </w:r>
            <w:r w:rsidRPr="008F6A4C">
              <w:rPr>
                <w:rFonts w:ascii="Tahoma" w:hAnsi="Tahoma" w:cs="Tahoma"/>
                <w:sz w:val="28"/>
                <w:szCs w:val="28"/>
              </w:rPr>
              <w:t>).</w:t>
            </w:r>
          </w:p>
        </w:tc>
        <w:tc>
          <w:tcPr>
            <w:tcW w:w="4050" w:type="dxa"/>
          </w:tcPr>
          <w:p w:rsidR="005A5787" w:rsidRPr="008F6A4C" w:rsidRDefault="005A5787" w:rsidP="000E5001">
            <w:pPr>
              <w:spacing w:after="0" w:line="240" w:lineRule="auto"/>
              <w:rPr>
                <w:rFonts w:ascii="Tahoma" w:hAnsi="Tahoma" w:cs="Tahoma"/>
                <w:sz w:val="32"/>
                <w:szCs w:val="32"/>
              </w:rPr>
            </w:pPr>
            <w:r>
              <w:rPr>
                <w:rFonts w:ascii="Tahoma" w:hAnsi="Tahoma" w:cs="Tahoma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211455</wp:posOffset>
                      </wp:positionH>
                      <wp:positionV relativeFrom="paragraph">
                        <wp:posOffset>133985</wp:posOffset>
                      </wp:positionV>
                      <wp:extent cx="171450" cy="9525"/>
                      <wp:effectExtent l="13335" t="60960" r="24765" b="43815"/>
                      <wp:wrapNone/>
                      <wp:docPr id="386" name="Straight Arrow Connector 3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71450" cy="9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60E21EB" id="Straight Arrow Connector 386" o:spid="_x0000_s1026" type="#_x0000_t32" style="position:absolute;margin-left:16.65pt;margin-top:10.55pt;width:13.5pt;height:.75pt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">
                      <v:stroke endarrow="block"/>
                    </v:shape>
                  </w:pict>
                </mc:Fallback>
              </mc:AlternateContent>
            </w:r>
            <w:r w:rsidRPr="008F6A4C">
              <w:rPr>
                <w:rFonts w:ascii="Tahoma" w:hAnsi="Tahoma" w:cs="Tahoma"/>
                <w:sz w:val="32"/>
                <w:szCs w:val="32"/>
              </w:rPr>
              <w:t>1      Numerator</w:t>
            </w:r>
          </w:p>
          <w:p w:rsidR="005A5787" w:rsidRPr="008F6A4C" w:rsidRDefault="005A5787" w:rsidP="000E5001">
            <w:pPr>
              <w:spacing w:after="0" w:line="240" w:lineRule="auto"/>
              <w:rPr>
                <w:rFonts w:ascii="Tahoma" w:hAnsi="Tahoma" w:cs="Tahoma"/>
                <w:sz w:val="32"/>
                <w:szCs w:val="32"/>
              </w:rPr>
            </w:pPr>
            <w:r w:rsidRPr="008F6A4C">
              <w:rPr>
                <w:rFonts w:ascii="Tahoma" w:hAnsi="Tahoma" w:cs="Tahoma"/>
                <w:sz w:val="32"/>
                <w:szCs w:val="32"/>
              </w:rPr>
              <w:t>__</w:t>
            </w:r>
          </w:p>
          <w:p w:rsidR="005A5787" w:rsidRPr="008F6A4C" w:rsidRDefault="005A5787" w:rsidP="000E5001">
            <w:pPr>
              <w:spacing w:after="0" w:line="240" w:lineRule="auto"/>
              <w:rPr>
                <w:rFonts w:ascii="Tahoma" w:hAnsi="Tahoma" w:cs="Tahoma"/>
                <w:sz w:val="32"/>
                <w:szCs w:val="32"/>
              </w:rPr>
            </w:pPr>
            <w:r>
              <w:rPr>
                <w:rFonts w:ascii="Tahoma" w:hAnsi="Tahoma" w:cs="Tahoma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192405</wp:posOffset>
                      </wp:positionH>
                      <wp:positionV relativeFrom="paragraph">
                        <wp:posOffset>132080</wp:posOffset>
                      </wp:positionV>
                      <wp:extent cx="171450" cy="9525"/>
                      <wp:effectExtent l="13335" t="53975" r="24765" b="50800"/>
                      <wp:wrapNone/>
                      <wp:docPr id="385" name="Straight Arrow Connector 38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71450" cy="95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39943E4" id="Straight Arrow Connector 385" o:spid="_x0000_s1026" type="#_x0000_t32" style="position:absolute;margin-left:15.15pt;margin-top:10.4pt;width:13.5pt;height:.75pt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">
                      <v:stroke endarrow="block"/>
                    </v:shape>
                  </w:pict>
                </mc:Fallback>
              </mc:AlternateContent>
            </w:r>
            <w:r w:rsidRPr="008F6A4C">
              <w:rPr>
                <w:rFonts w:ascii="Tahoma" w:hAnsi="Tahoma" w:cs="Tahoma"/>
                <w:sz w:val="32"/>
                <w:szCs w:val="32"/>
              </w:rPr>
              <w:t>8      Denominator</w:t>
            </w:r>
          </w:p>
        </w:tc>
      </w:tr>
      <w:tr w:rsidR="005A5787" w:rsidRPr="008F6A4C" w:rsidTr="000E5001">
        <w:tc>
          <w:tcPr>
            <w:tcW w:w="5508" w:type="dxa"/>
          </w:tcPr>
          <w:p w:rsidR="005A5787" w:rsidRPr="008F6A4C" w:rsidRDefault="005A5787" w:rsidP="005A5787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rFonts w:ascii="Tahoma" w:hAnsi="Tahoma" w:cs="Tahoma"/>
                <w:sz w:val="28"/>
                <w:szCs w:val="28"/>
              </w:rPr>
            </w:pPr>
            <w:r w:rsidRPr="008F6A4C">
              <w:rPr>
                <w:rFonts w:ascii="Tahoma" w:hAnsi="Tahoma" w:cs="Tahoma"/>
                <w:b/>
                <w:sz w:val="40"/>
                <w:szCs w:val="28"/>
              </w:rPr>
              <w:t xml:space="preserve">Divide </w:t>
            </w:r>
            <w:r w:rsidRPr="008F6A4C">
              <w:rPr>
                <w:rFonts w:ascii="Tahoma" w:hAnsi="Tahoma" w:cs="Tahoma"/>
                <w:sz w:val="28"/>
                <w:szCs w:val="28"/>
              </w:rPr>
              <w:t>the top number (</w:t>
            </w:r>
            <w:r w:rsidRPr="008F6A4C">
              <w:rPr>
                <w:rFonts w:ascii="Tahoma" w:hAnsi="Tahoma" w:cs="Tahoma"/>
                <w:b/>
                <w:sz w:val="28"/>
                <w:szCs w:val="28"/>
              </w:rPr>
              <w:t>numerator</w:t>
            </w:r>
            <w:r w:rsidRPr="008F6A4C">
              <w:rPr>
                <w:rFonts w:ascii="Tahoma" w:hAnsi="Tahoma" w:cs="Tahoma"/>
                <w:sz w:val="28"/>
                <w:szCs w:val="28"/>
              </w:rPr>
              <w:t>) of your fraction by the bottom number (</w:t>
            </w:r>
            <w:r w:rsidRPr="008F6A4C">
              <w:rPr>
                <w:rFonts w:ascii="Tahoma" w:hAnsi="Tahoma" w:cs="Tahoma"/>
                <w:b/>
                <w:sz w:val="28"/>
                <w:szCs w:val="28"/>
              </w:rPr>
              <w:t>denominator)</w:t>
            </w:r>
          </w:p>
        </w:tc>
        <w:tc>
          <w:tcPr>
            <w:tcW w:w="4050" w:type="dxa"/>
          </w:tcPr>
          <w:p w:rsidR="005A5787" w:rsidRPr="008F6A4C" w:rsidRDefault="005A5787" w:rsidP="000E5001">
            <w:pPr>
              <w:spacing w:after="0" w:line="240" w:lineRule="auto"/>
              <w:rPr>
                <w:rFonts w:ascii="Tahoma" w:hAnsi="Tahoma" w:cs="Tahoma"/>
                <w:sz w:val="32"/>
                <w:szCs w:val="32"/>
              </w:rPr>
            </w:pPr>
            <w:r w:rsidRPr="008F6A4C">
              <w:rPr>
                <w:rFonts w:ascii="Tahoma" w:hAnsi="Tahoma" w:cs="Tahoma"/>
                <w:sz w:val="32"/>
                <w:szCs w:val="32"/>
              </w:rPr>
              <w:t>1 ÷ 8 = _????_</w:t>
            </w:r>
          </w:p>
        </w:tc>
      </w:tr>
      <w:tr w:rsidR="005A5787" w:rsidRPr="008F6A4C" w:rsidTr="000E5001">
        <w:tc>
          <w:tcPr>
            <w:tcW w:w="5508" w:type="dxa"/>
          </w:tcPr>
          <w:p w:rsidR="005A5787" w:rsidRPr="008F6A4C" w:rsidRDefault="005A5787" w:rsidP="005A5787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rFonts w:ascii="Tahoma" w:hAnsi="Tahoma" w:cs="Tahoma"/>
                <w:b/>
                <w:sz w:val="28"/>
                <w:szCs w:val="28"/>
              </w:rPr>
            </w:pPr>
            <w:r w:rsidRPr="008F6A4C">
              <w:rPr>
                <w:rFonts w:ascii="Tahoma" w:hAnsi="Tahoma" w:cs="Tahoma"/>
                <w:b/>
                <w:sz w:val="40"/>
                <w:szCs w:val="28"/>
              </w:rPr>
              <w:t>Solve.</w:t>
            </w:r>
          </w:p>
        </w:tc>
        <w:tc>
          <w:tcPr>
            <w:tcW w:w="4050" w:type="dxa"/>
          </w:tcPr>
          <w:p w:rsidR="005A5787" w:rsidRPr="008F6A4C" w:rsidRDefault="005A5787" w:rsidP="000E5001">
            <w:pPr>
              <w:spacing w:after="0" w:line="240" w:lineRule="auto"/>
              <w:rPr>
                <w:rFonts w:ascii="Tahoma" w:hAnsi="Tahoma" w:cs="Tahoma"/>
                <w:sz w:val="32"/>
                <w:szCs w:val="32"/>
              </w:rPr>
            </w:pPr>
            <w:r w:rsidRPr="008F6A4C">
              <w:rPr>
                <w:rFonts w:ascii="Tahoma" w:hAnsi="Tahoma" w:cs="Tahoma"/>
                <w:sz w:val="32"/>
                <w:szCs w:val="32"/>
              </w:rPr>
              <w:t>1 ÷ 8 = 0.125</w:t>
            </w:r>
          </w:p>
        </w:tc>
      </w:tr>
      <w:tr w:rsidR="005A5787" w:rsidRPr="008F6A4C" w:rsidTr="000E5001">
        <w:trPr>
          <w:trHeight w:val="593"/>
        </w:trPr>
        <w:tc>
          <w:tcPr>
            <w:tcW w:w="9558" w:type="dxa"/>
            <w:gridSpan w:val="2"/>
          </w:tcPr>
          <w:p w:rsidR="005A5787" w:rsidRPr="008F6A4C" w:rsidRDefault="005A5787" w:rsidP="000E5001">
            <w:pPr>
              <w:spacing w:after="0" w:line="240" w:lineRule="auto"/>
              <w:jc w:val="center"/>
              <w:rPr>
                <w:rFonts w:ascii="Tahoma" w:hAnsi="Tahoma" w:cs="Tahoma"/>
                <w:sz w:val="32"/>
                <w:szCs w:val="32"/>
              </w:rPr>
            </w:pPr>
            <w:r w:rsidRPr="008F6A4C">
              <w:rPr>
                <w:rFonts w:ascii="Tahoma" w:hAnsi="Tahoma" w:cs="Tahoma"/>
                <w:sz w:val="32"/>
                <w:szCs w:val="32"/>
              </w:rPr>
              <w:t xml:space="preserve">When 1/8 is converted to a decimal the answer is </w:t>
            </w:r>
            <w:r w:rsidRPr="008F6A4C">
              <w:rPr>
                <w:rFonts w:ascii="Tahoma" w:hAnsi="Tahoma" w:cs="Tahoma"/>
                <w:b/>
                <w:sz w:val="32"/>
                <w:szCs w:val="32"/>
              </w:rPr>
              <w:t>0.125.</w:t>
            </w:r>
          </w:p>
        </w:tc>
      </w:tr>
    </w:tbl>
    <w:p w:rsidR="005A5787" w:rsidRPr="008F6A4C" w:rsidRDefault="005A5787" w:rsidP="005A5787">
      <w:pPr>
        <w:pStyle w:val="ListParagraph"/>
        <w:rPr>
          <w:rFonts w:ascii="Tahoma" w:hAnsi="Tahoma" w:cs="Tahoma"/>
          <w:sz w:val="32"/>
          <w:szCs w:val="32"/>
        </w:rPr>
      </w:pPr>
    </w:p>
    <w:p w:rsidR="005A5787" w:rsidRPr="008F6A4C" w:rsidRDefault="005A5787" w:rsidP="005A5787">
      <w:pPr>
        <w:jc w:val="center"/>
        <w:rPr>
          <w:rFonts w:ascii="Tahoma" w:hAnsi="Tahoma" w:cs="Tahoma"/>
          <w:sz w:val="32"/>
          <w:szCs w:val="32"/>
        </w:rPr>
      </w:pPr>
      <w:r w:rsidRPr="008F6A4C">
        <w:rPr>
          <w:rFonts w:ascii="Tahoma" w:hAnsi="Tahoma" w:cs="Tahoma"/>
          <w:sz w:val="32"/>
          <w:szCs w:val="32"/>
        </w:rPr>
        <w:t xml:space="preserve">How to convert a </w:t>
      </w:r>
      <w:r w:rsidRPr="008F6A4C">
        <w:rPr>
          <w:rFonts w:ascii="Tahoma" w:hAnsi="Tahoma" w:cs="Tahoma"/>
          <w:b/>
          <w:i/>
          <w:sz w:val="32"/>
          <w:szCs w:val="32"/>
        </w:rPr>
        <w:t>decimal (.)</w:t>
      </w:r>
      <w:r w:rsidRPr="008F6A4C">
        <w:rPr>
          <w:rFonts w:ascii="Tahoma" w:hAnsi="Tahoma" w:cs="Tahoma"/>
          <w:sz w:val="32"/>
          <w:szCs w:val="32"/>
        </w:rPr>
        <w:t xml:space="preserve"> to a </w:t>
      </w:r>
      <w:r w:rsidRPr="008F6A4C">
        <w:rPr>
          <w:rFonts w:ascii="Tahoma" w:hAnsi="Tahoma" w:cs="Tahoma"/>
          <w:b/>
          <w:i/>
          <w:sz w:val="32"/>
          <w:szCs w:val="32"/>
        </w:rPr>
        <w:t>percent %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08"/>
        <w:gridCol w:w="4050"/>
      </w:tblGrid>
      <w:tr w:rsidR="005A5787" w:rsidRPr="008F6A4C" w:rsidTr="000E5001">
        <w:tc>
          <w:tcPr>
            <w:tcW w:w="5508" w:type="dxa"/>
          </w:tcPr>
          <w:p w:rsidR="005A5787" w:rsidRPr="008F6A4C" w:rsidRDefault="005A5787" w:rsidP="005A5787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rPr>
                <w:rFonts w:ascii="Tahoma" w:hAnsi="Tahoma" w:cs="Tahoma"/>
                <w:sz w:val="28"/>
                <w:szCs w:val="28"/>
              </w:rPr>
            </w:pPr>
            <w:r w:rsidRPr="008F6A4C">
              <w:rPr>
                <w:rFonts w:ascii="Tahoma" w:hAnsi="Tahoma" w:cs="Tahoma"/>
                <w:b/>
                <w:sz w:val="36"/>
                <w:szCs w:val="28"/>
              </w:rPr>
              <w:t xml:space="preserve">Complete </w:t>
            </w:r>
            <w:r w:rsidRPr="008F6A4C">
              <w:rPr>
                <w:rFonts w:ascii="Tahoma" w:hAnsi="Tahoma" w:cs="Tahoma"/>
                <w:sz w:val="28"/>
                <w:szCs w:val="28"/>
              </w:rPr>
              <w:t>the previous steps. Once you have a decimal you multiply your answer by 100.</w:t>
            </w:r>
          </w:p>
        </w:tc>
        <w:tc>
          <w:tcPr>
            <w:tcW w:w="4050" w:type="dxa"/>
          </w:tcPr>
          <w:p w:rsidR="005A5787" w:rsidRPr="008F6A4C" w:rsidRDefault="005A5787" w:rsidP="005A5787">
            <w:pPr>
              <w:numPr>
                <w:ilvl w:val="0"/>
                <w:numId w:val="5"/>
              </w:numPr>
              <w:spacing w:after="0" w:line="240" w:lineRule="auto"/>
              <w:rPr>
                <w:rFonts w:ascii="Tahoma" w:hAnsi="Tahoma" w:cs="Tahoma"/>
                <w:sz w:val="32"/>
                <w:szCs w:val="32"/>
              </w:rPr>
            </w:pPr>
            <w:r w:rsidRPr="008F6A4C">
              <w:rPr>
                <w:rFonts w:ascii="Tahoma" w:hAnsi="Tahoma" w:cs="Tahoma"/>
                <w:sz w:val="32"/>
                <w:szCs w:val="32"/>
              </w:rPr>
              <w:t>1 ÷ 8 = 0.125</w:t>
            </w:r>
          </w:p>
          <w:p w:rsidR="005A5787" w:rsidRPr="008F6A4C" w:rsidRDefault="005A5787" w:rsidP="000E5001">
            <w:pPr>
              <w:spacing w:after="0" w:line="240" w:lineRule="auto"/>
              <w:rPr>
                <w:rFonts w:ascii="Tahoma" w:hAnsi="Tahoma" w:cs="Tahoma"/>
                <w:sz w:val="32"/>
                <w:szCs w:val="32"/>
              </w:rPr>
            </w:pPr>
          </w:p>
          <w:p w:rsidR="005A5787" w:rsidRPr="008F6A4C" w:rsidRDefault="005A5787" w:rsidP="005A5787">
            <w:pPr>
              <w:numPr>
                <w:ilvl w:val="0"/>
                <w:numId w:val="5"/>
              </w:numPr>
              <w:spacing w:after="0" w:line="240" w:lineRule="auto"/>
              <w:rPr>
                <w:rFonts w:ascii="Tahoma" w:hAnsi="Tahoma" w:cs="Tahoma"/>
                <w:sz w:val="32"/>
                <w:szCs w:val="32"/>
              </w:rPr>
            </w:pPr>
            <w:r w:rsidRPr="008F6A4C">
              <w:rPr>
                <w:rFonts w:ascii="Tahoma" w:hAnsi="Tahoma" w:cs="Tahoma"/>
                <w:sz w:val="32"/>
                <w:szCs w:val="32"/>
              </w:rPr>
              <w:t>0.125 x 100=___</w:t>
            </w:r>
          </w:p>
        </w:tc>
      </w:tr>
      <w:tr w:rsidR="005A5787" w:rsidRPr="008F6A4C" w:rsidTr="000E5001">
        <w:tc>
          <w:tcPr>
            <w:tcW w:w="5508" w:type="dxa"/>
          </w:tcPr>
          <w:p w:rsidR="005A5787" w:rsidRPr="008F6A4C" w:rsidRDefault="005A5787" w:rsidP="005A5787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rPr>
                <w:rFonts w:ascii="Tahoma" w:hAnsi="Tahoma" w:cs="Tahoma"/>
                <w:sz w:val="28"/>
                <w:szCs w:val="28"/>
              </w:rPr>
            </w:pPr>
            <w:r w:rsidRPr="008F6A4C">
              <w:rPr>
                <w:rFonts w:ascii="Tahoma" w:hAnsi="Tahoma" w:cs="Tahoma"/>
                <w:b/>
                <w:sz w:val="40"/>
                <w:szCs w:val="28"/>
              </w:rPr>
              <w:t>Solve.</w:t>
            </w:r>
          </w:p>
        </w:tc>
        <w:tc>
          <w:tcPr>
            <w:tcW w:w="4050" w:type="dxa"/>
          </w:tcPr>
          <w:p w:rsidR="005A5787" w:rsidRPr="008F6A4C" w:rsidRDefault="005A5787" w:rsidP="000E5001">
            <w:pPr>
              <w:spacing w:after="0" w:line="240" w:lineRule="auto"/>
              <w:rPr>
                <w:rFonts w:ascii="Tahoma" w:hAnsi="Tahoma" w:cs="Tahoma"/>
                <w:sz w:val="32"/>
                <w:szCs w:val="32"/>
              </w:rPr>
            </w:pPr>
            <w:r w:rsidRPr="008F6A4C">
              <w:rPr>
                <w:rFonts w:ascii="Tahoma" w:hAnsi="Tahoma" w:cs="Tahoma"/>
                <w:sz w:val="32"/>
                <w:szCs w:val="32"/>
              </w:rPr>
              <w:t>0.125 x 100= 12.5</w:t>
            </w:r>
          </w:p>
        </w:tc>
      </w:tr>
      <w:tr w:rsidR="005A5787" w:rsidRPr="008F6A4C" w:rsidTr="000E5001">
        <w:tc>
          <w:tcPr>
            <w:tcW w:w="5508" w:type="dxa"/>
          </w:tcPr>
          <w:p w:rsidR="005A5787" w:rsidRPr="008F6A4C" w:rsidRDefault="005A5787" w:rsidP="005A5787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rPr>
                <w:rFonts w:ascii="Tahoma" w:hAnsi="Tahoma" w:cs="Tahoma"/>
                <w:b/>
                <w:sz w:val="40"/>
                <w:szCs w:val="28"/>
              </w:rPr>
            </w:pPr>
            <w:r w:rsidRPr="008F6A4C">
              <w:rPr>
                <w:rFonts w:ascii="Tahoma" w:hAnsi="Tahoma" w:cs="Tahoma"/>
                <w:b/>
                <w:sz w:val="40"/>
                <w:szCs w:val="28"/>
              </w:rPr>
              <w:t xml:space="preserve">Add </w:t>
            </w:r>
            <w:r w:rsidRPr="008F6A4C">
              <w:rPr>
                <w:rFonts w:ascii="Tahoma" w:hAnsi="Tahoma" w:cs="Tahoma"/>
                <w:sz w:val="28"/>
                <w:szCs w:val="28"/>
              </w:rPr>
              <w:t>a % sign to your answer.</w:t>
            </w:r>
          </w:p>
        </w:tc>
        <w:tc>
          <w:tcPr>
            <w:tcW w:w="4050" w:type="dxa"/>
          </w:tcPr>
          <w:p w:rsidR="005A5787" w:rsidRPr="008F6A4C" w:rsidRDefault="005A5787" w:rsidP="000E5001">
            <w:pPr>
              <w:spacing w:after="0" w:line="240" w:lineRule="auto"/>
              <w:rPr>
                <w:rFonts w:ascii="Tahoma" w:hAnsi="Tahoma" w:cs="Tahoma"/>
                <w:sz w:val="32"/>
                <w:szCs w:val="32"/>
              </w:rPr>
            </w:pPr>
            <w:r w:rsidRPr="008F6A4C">
              <w:rPr>
                <w:rFonts w:ascii="Tahoma" w:hAnsi="Tahoma" w:cs="Tahoma"/>
                <w:sz w:val="32"/>
                <w:szCs w:val="32"/>
              </w:rPr>
              <w:t>12.5= 12.5</w:t>
            </w:r>
            <w:r w:rsidRPr="008F6A4C">
              <w:rPr>
                <w:rFonts w:ascii="Tahoma" w:hAnsi="Tahoma" w:cs="Tahoma"/>
                <w:b/>
                <w:sz w:val="32"/>
                <w:szCs w:val="32"/>
              </w:rPr>
              <w:t>%</w:t>
            </w:r>
          </w:p>
        </w:tc>
      </w:tr>
    </w:tbl>
    <w:p w:rsidR="005A5787" w:rsidRPr="008F6A4C" w:rsidRDefault="005A5787" w:rsidP="005A5787">
      <w:pPr>
        <w:pStyle w:val="ListParagraph"/>
        <w:rPr>
          <w:rFonts w:ascii="Tahoma" w:hAnsi="Tahoma" w:cs="Tahoma"/>
          <w:sz w:val="32"/>
          <w:szCs w:val="32"/>
        </w:rPr>
      </w:pPr>
    </w:p>
    <w:p w:rsidR="005A5787" w:rsidRPr="008F6A4C" w:rsidRDefault="005A5787" w:rsidP="005A5787">
      <w:pPr>
        <w:pStyle w:val="ListParagraph"/>
        <w:ind w:left="0"/>
        <w:jc w:val="center"/>
        <w:rPr>
          <w:rFonts w:ascii="Tahoma" w:hAnsi="Tahoma" w:cs="Tahoma"/>
          <w:b/>
          <w:i/>
          <w:sz w:val="44"/>
          <w:szCs w:val="44"/>
          <w:u w:val="single"/>
        </w:rPr>
      </w:pPr>
      <w:r w:rsidRPr="008F6A4C">
        <w:rPr>
          <w:rFonts w:ascii="Tahoma" w:hAnsi="Tahoma" w:cs="Tahoma"/>
          <w:b/>
          <w:i/>
          <w:sz w:val="44"/>
          <w:szCs w:val="44"/>
          <w:u w:val="single"/>
        </w:rPr>
        <w:t>PRACTICE</w:t>
      </w:r>
    </w:p>
    <w:tbl>
      <w:tblPr>
        <w:tblW w:w="0" w:type="auto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74"/>
        <w:gridCol w:w="3192"/>
        <w:gridCol w:w="3192"/>
      </w:tblGrid>
      <w:tr w:rsidR="005A5787" w:rsidRPr="008F6A4C" w:rsidTr="000E5001">
        <w:tc>
          <w:tcPr>
            <w:tcW w:w="3174" w:type="dxa"/>
            <w:vAlign w:val="center"/>
          </w:tcPr>
          <w:p w:rsidR="005A5787" w:rsidRPr="008F6A4C" w:rsidRDefault="005A5787" w:rsidP="000E5001">
            <w:pPr>
              <w:pStyle w:val="ListParagraph"/>
              <w:spacing w:after="0"/>
              <w:ind w:left="0"/>
              <w:jc w:val="center"/>
              <w:rPr>
                <w:rFonts w:ascii="Tahoma" w:hAnsi="Tahoma" w:cs="Tahoma"/>
                <w:b/>
                <w:sz w:val="32"/>
                <w:szCs w:val="32"/>
              </w:rPr>
            </w:pPr>
            <w:r w:rsidRPr="008F6A4C">
              <w:rPr>
                <w:rFonts w:ascii="Tahoma" w:hAnsi="Tahoma" w:cs="Tahoma"/>
                <w:b/>
                <w:sz w:val="32"/>
                <w:szCs w:val="32"/>
              </w:rPr>
              <w:t>FRACTION</w:t>
            </w:r>
          </w:p>
        </w:tc>
        <w:tc>
          <w:tcPr>
            <w:tcW w:w="3192" w:type="dxa"/>
            <w:vAlign w:val="center"/>
          </w:tcPr>
          <w:p w:rsidR="005A5787" w:rsidRPr="008F6A4C" w:rsidRDefault="005A5787" w:rsidP="000E5001">
            <w:pPr>
              <w:pStyle w:val="ListParagraph"/>
              <w:spacing w:after="0"/>
              <w:ind w:left="0"/>
              <w:jc w:val="center"/>
              <w:rPr>
                <w:rFonts w:ascii="Tahoma" w:hAnsi="Tahoma" w:cs="Tahoma"/>
                <w:b/>
                <w:sz w:val="32"/>
                <w:szCs w:val="32"/>
              </w:rPr>
            </w:pPr>
            <w:r w:rsidRPr="008F6A4C">
              <w:rPr>
                <w:rFonts w:ascii="Tahoma" w:hAnsi="Tahoma" w:cs="Tahoma"/>
                <w:b/>
                <w:sz w:val="32"/>
                <w:szCs w:val="32"/>
              </w:rPr>
              <w:t>DECIMAL</w:t>
            </w:r>
          </w:p>
        </w:tc>
        <w:tc>
          <w:tcPr>
            <w:tcW w:w="3192" w:type="dxa"/>
            <w:vAlign w:val="center"/>
          </w:tcPr>
          <w:p w:rsidR="005A5787" w:rsidRPr="008F6A4C" w:rsidRDefault="005A5787" w:rsidP="000E5001">
            <w:pPr>
              <w:pStyle w:val="ListParagraph"/>
              <w:spacing w:after="0"/>
              <w:ind w:left="0"/>
              <w:jc w:val="center"/>
              <w:rPr>
                <w:rFonts w:ascii="Tahoma" w:hAnsi="Tahoma" w:cs="Tahoma"/>
                <w:b/>
                <w:sz w:val="32"/>
                <w:szCs w:val="32"/>
              </w:rPr>
            </w:pPr>
            <w:r w:rsidRPr="008F6A4C">
              <w:rPr>
                <w:rFonts w:ascii="Tahoma" w:hAnsi="Tahoma" w:cs="Tahoma"/>
                <w:b/>
                <w:sz w:val="32"/>
                <w:szCs w:val="32"/>
              </w:rPr>
              <w:t>PERCENT</w:t>
            </w:r>
          </w:p>
        </w:tc>
      </w:tr>
      <w:tr w:rsidR="005A5787" w:rsidRPr="008F6A4C" w:rsidTr="000E5001">
        <w:tc>
          <w:tcPr>
            <w:tcW w:w="3174" w:type="dxa"/>
            <w:vAlign w:val="center"/>
          </w:tcPr>
          <w:p w:rsidR="005A5787" w:rsidRPr="008F6A4C" w:rsidRDefault="005A5787" w:rsidP="000E5001">
            <w:pPr>
              <w:pStyle w:val="ListParagraph"/>
              <w:tabs>
                <w:tab w:val="left" w:pos="2160"/>
              </w:tabs>
              <w:ind w:left="0"/>
              <w:jc w:val="center"/>
              <w:rPr>
                <w:rFonts w:ascii="Tahoma" w:hAnsi="Tahoma" w:cs="Tahoma"/>
                <w:sz w:val="32"/>
                <w:szCs w:val="32"/>
              </w:rPr>
            </w:pPr>
            <w:r w:rsidRPr="008F6A4C">
              <w:rPr>
                <w:rFonts w:ascii="Tahoma" w:hAnsi="Tahoma" w:cs="Tahoma"/>
                <w:sz w:val="32"/>
                <w:szCs w:val="32"/>
              </w:rPr>
              <w:t>1/8</w:t>
            </w:r>
          </w:p>
        </w:tc>
        <w:tc>
          <w:tcPr>
            <w:tcW w:w="3192" w:type="dxa"/>
            <w:vAlign w:val="center"/>
          </w:tcPr>
          <w:p w:rsidR="005A5787" w:rsidRPr="008F6A4C" w:rsidRDefault="005A5787" w:rsidP="000E5001">
            <w:pPr>
              <w:pStyle w:val="ListParagraph"/>
              <w:ind w:left="0"/>
              <w:jc w:val="center"/>
              <w:rPr>
                <w:rFonts w:ascii="Tahoma" w:hAnsi="Tahoma" w:cs="Tahoma"/>
                <w:sz w:val="32"/>
                <w:szCs w:val="32"/>
              </w:rPr>
            </w:pPr>
            <w:r w:rsidRPr="008F6A4C">
              <w:rPr>
                <w:rFonts w:ascii="Tahoma" w:hAnsi="Tahoma" w:cs="Tahoma"/>
                <w:sz w:val="32"/>
                <w:szCs w:val="32"/>
              </w:rPr>
              <w:t>0.125</w:t>
            </w:r>
          </w:p>
        </w:tc>
        <w:tc>
          <w:tcPr>
            <w:tcW w:w="3192" w:type="dxa"/>
            <w:vAlign w:val="center"/>
          </w:tcPr>
          <w:p w:rsidR="005A5787" w:rsidRPr="008F6A4C" w:rsidRDefault="005A5787" w:rsidP="000E5001">
            <w:pPr>
              <w:pStyle w:val="ListParagraph"/>
              <w:ind w:left="0"/>
              <w:jc w:val="center"/>
              <w:rPr>
                <w:rFonts w:ascii="Tahoma" w:hAnsi="Tahoma" w:cs="Tahoma"/>
                <w:sz w:val="32"/>
                <w:szCs w:val="32"/>
              </w:rPr>
            </w:pPr>
            <w:r w:rsidRPr="008F6A4C">
              <w:rPr>
                <w:rFonts w:ascii="Tahoma" w:hAnsi="Tahoma" w:cs="Tahoma"/>
                <w:sz w:val="32"/>
                <w:szCs w:val="32"/>
              </w:rPr>
              <w:t>12.5%</w:t>
            </w:r>
          </w:p>
        </w:tc>
      </w:tr>
      <w:tr w:rsidR="005A5787" w:rsidRPr="008F6A4C" w:rsidTr="000E5001">
        <w:tc>
          <w:tcPr>
            <w:tcW w:w="3174" w:type="dxa"/>
            <w:vAlign w:val="center"/>
          </w:tcPr>
          <w:p w:rsidR="005A5787" w:rsidRPr="008F6A4C" w:rsidRDefault="005A5787" w:rsidP="000E5001">
            <w:pPr>
              <w:pStyle w:val="ListParagraph"/>
              <w:ind w:left="0"/>
              <w:jc w:val="center"/>
              <w:rPr>
                <w:rFonts w:ascii="Tahoma" w:hAnsi="Tahoma" w:cs="Tahoma"/>
                <w:sz w:val="32"/>
                <w:szCs w:val="32"/>
              </w:rPr>
            </w:pPr>
            <w:r w:rsidRPr="008F6A4C">
              <w:rPr>
                <w:rFonts w:ascii="Tahoma" w:hAnsi="Tahoma" w:cs="Tahoma"/>
                <w:sz w:val="32"/>
                <w:szCs w:val="32"/>
              </w:rPr>
              <w:t>1/4</w:t>
            </w:r>
          </w:p>
        </w:tc>
        <w:tc>
          <w:tcPr>
            <w:tcW w:w="3192" w:type="dxa"/>
            <w:vAlign w:val="center"/>
          </w:tcPr>
          <w:p w:rsidR="005A5787" w:rsidRPr="008F6A4C" w:rsidRDefault="005A5787" w:rsidP="000E5001">
            <w:pPr>
              <w:pStyle w:val="ListParagraph"/>
              <w:ind w:left="0"/>
              <w:jc w:val="center"/>
              <w:rPr>
                <w:rFonts w:ascii="Tahoma" w:hAnsi="Tahoma" w:cs="Tahoma"/>
                <w:sz w:val="32"/>
                <w:szCs w:val="32"/>
              </w:rPr>
            </w:pPr>
          </w:p>
        </w:tc>
        <w:tc>
          <w:tcPr>
            <w:tcW w:w="3192" w:type="dxa"/>
            <w:vAlign w:val="center"/>
          </w:tcPr>
          <w:p w:rsidR="005A5787" w:rsidRPr="008F6A4C" w:rsidRDefault="005A5787" w:rsidP="000E5001">
            <w:pPr>
              <w:pStyle w:val="ListParagraph"/>
              <w:ind w:left="0"/>
              <w:jc w:val="center"/>
              <w:rPr>
                <w:rFonts w:ascii="Tahoma" w:hAnsi="Tahoma" w:cs="Tahoma"/>
                <w:sz w:val="32"/>
                <w:szCs w:val="32"/>
              </w:rPr>
            </w:pPr>
          </w:p>
        </w:tc>
      </w:tr>
      <w:tr w:rsidR="005A5787" w:rsidRPr="008F6A4C" w:rsidTr="000E5001">
        <w:tc>
          <w:tcPr>
            <w:tcW w:w="3174" w:type="dxa"/>
            <w:vAlign w:val="center"/>
          </w:tcPr>
          <w:p w:rsidR="005A5787" w:rsidRPr="008F6A4C" w:rsidRDefault="005A5787" w:rsidP="000E5001">
            <w:pPr>
              <w:pStyle w:val="ListParagraph"/>
              <w:ind w:left="0"/>
              <w:jc w:val="center"/>
              <w:rPr>
                <w:rFonts w:ascii="Tahoma" w:hAnsi="Tahoma" w:cs="Tahoma"/>
                <w:sz w:val="32"/>
                <w:szCs w:val="32"/>
              </w:rPr>
            </w:pPr>
            <w:r w:rsidRPr="008F6A4C">
              <w:rPr>
                <w:rFonts w:ascii="Tahoma" w:hAnsi="Tahoma" w:cs="Tahoma"/>
                <w:sz w:val="32"/>
                <w:szCs w:val="32"/>
              </w:rPr>
              <w:t>3/5</w:t>
            </w:r>
          </w:p>
        </w:tc>
        <w:tc>
          <w:tcPr>
            <w:tcW w:w="3192" w:type="dxa"/>
            <w:vAlign w:val="center"/>
          </w:tcPr>
          <w:p w:rsidR="005A5787" w:rsidRPr="008F6A4C" w:rsidRDefault="005A5787" w:rsidP="000E5001">
            <w:pPr>
              <w:pStyle w:val="ListParagraph"/>
              <w:ind w:left="0"/>
              <w:jc w:val="center"/>
              <w:rPr>
                <w:rFonts w:ascii="Tahoma" w:hAnsi="Tahoma" w:cs="Tahoma"/>
                <w:sz w:val="32"/>
                <w:szCs w:val="32"/>
              </w:rPr>
            </w:pPr>
          </w:p>
        </w:tc>
        <w:tc>
          <w:tcPr>
            <w:tcW w:w="3192" w:type="dxa"/>
            <w:vAlign w:val="center"/>
          </w:tcPr>
          <w:p w:rsidR="005A5787" w:rsidRPr="008F6A4C" w:rsidRDefault="005A5787" w:rsidP="000E5001">
            <w:pPr>
              <w:pStyle w:val="ListParagraph"/>
              <w:ind w:left="0"/>
              <w:jc w:val="center"/>
              <w:rPr>
                <w:rFonts w:ascii="Tahoma" w:hAnsi="Tahoma" w:cs="Tahoma"/>
                <w:sz w:val="32"/>
                <w:szCs w:val="32"/>
              </w:rPr>
            </w:pPr>
          </w:p>
        </w:tc>
      </w:tr>
      <w:tr w:rsidR="005A5787" w:rsidRPr="008F6A4C" w:rsidTr="000E5001">
        <w:tc>
          <w:tcPr>
            <w:tcW w:w="3174" w:type="dxa"/>
            <w:vAlign w:val="center"/>
          </w:tcPr>
          <w:p w:rsidR="005A5787" w:rsidRPr="008F6A4C" w:rsidRDefault="005A5787" w:rsidP="000E5001">
            <w:pPr>
              <w:pStyle w:val="ListParagraph"/>
              <w:ind w:left="0"/>
              <w:jc w:val="center"/>
              <w:rPr>
                <w:rFonts w:ascii="Tahoma" w:hAnsi="Tahoma" w:cs="Tahoma"/>
                <w:sz w:val="32"/>
                <w:szCs w:val="32"/>
              </w:rPr>
            </w:pPr>
            <w:r w:rsidRPr="008F6A4C">
              <w:rPr>
                <w:rFonts w:ascii="Tahoma" w:hAnsi="Tahoma" w:cs="Tahoma"/>
                <w:sz w:val="32"/>
                <w:szCs w:val="32"/>
              </w:rPr>
              <w:t>4/9</w:t>
            </w:r>
          </w:p>
        </w:tc>
        <w:tc>
          <w:tcPr>
            <w:tcW w:w="3192" w:type="dxa"/>
            <w:vAlign w:val="center"/>
          </w:tcPr>
          <w:p w:rsidR="005A5787" w:rsidRPr="008F6A4C" w:rsidRDefault="005A5787" w:rsidP="000E5001">
            <w:pPr>
              <w:pStyle w:val="ListParagraph"/>
              <w:ind w:left="0"/>
              <w:jc w:val="center"/>
              <w:rPr>
                <w:rFonts w:ascii="Tahoma" w:hAnsi="Tahoma" w:cs="Tahoma"/>
                <w:sz w:val="32"/>
                <w:szCs w:val="32"/>
              </w:rPr>
            </w:pPr>
          </w:p>
        </w:tc>
        <w:tc>
          <w:tcPr>
            <w:tcW w:w="3192" w:type="dxa"/>
            <w:vAlign w:val="center"/>
          </w:tcPr>
          <w:p w:rsidR="005A5787" w:rsidRPr="008F6A4C" w:rsidRDefault="005A5787" w:rsidP="000E5001">
            <w:pPr>
              <w:pStyle w:val="ListParagraph"/>
              <w:ind w:left="0"/>
              <w:jc w:val="center"/>
              <w:rPr>
                <w:rFonts w:ascii="Tahoma" w:hAnsi="Tahoma" w:cs="Tahoma"/>
                <w:sz w:val="32"/>
                <w:szCs w:val="32"/>
              </w:rPr>
            </w:pPr>
          </w:p>
        </w:tc>
      </w:tr>
      <w:tr w:rsidR="005A5787" w:rsidRPr="008F6A4C" w:rsidTr="000E5001">
        <w:tc>
          <w:tcPr>
            <w:tcW w:w="3174" w:type="dxa"/>
            <w:vAlign w:val="center"/>
          </w:tcPr>
          <w:p w:rsidR="005A5787" w:rsidRPr="008F6A4C" w:rsidRDefault="005A5787" w:rsidP="000E5001">
            <w:pPr>
              <w:pStyle w:val="ListParagraph"/>
              <w:ind w:left="0"/>
              <w:jc w:val="center"/>
              <w:rPr>
                <w:rFonts w:ascii="Tahoma" w:hAnsi="Tahoma" w:cs="Tahoma"/>
                <w:sz w:val="32"/>
                <w:szCs w:val="32"/>
              </w:rPr>
            </w:pPr>
            <w:r w:rsidRPr="008F6A4C">
              <w:rPr>
                <w:rFonts w:ascii="Tahoma" w:hAnsi="Tahoma" w:cs="Tahoma"/>
                <w:sz w:val="32"/>
                <w:szCs w:val="32"/>
              </w:rPr>
              <w:t>9/10</w:t>
            </w:r>
          </w:p>
        </w:tc>
        <w:tc>
          <w:tcPr>
            <w:tcW w:w="3192" w:type="dxa"/>
            <w:vAlign w:val="center"/>
          </w:tcPr>
          <w:p w:rsidR="005A5787" w:rsidRPr="008F6A4C" w:rsidRDefault="005A5787" w:rsidP="000E5001">
            <w:pPr>
              <w:pStyle w:val="ListParagraph"/>
              <w:ind w:left="0"/>
              <w:jc w:val="center"/>
              <w:rPr>
                <w:rFonts w:ascii="Tahoma" w:hAnsi="Tahoma" w:cs="Tahoma"/>
                <w:sz w:val="32"/>
                <w:szCs w:val="32"/>
              </w:rPr>
            </w:pPr>
          </w:p>
        </w:tc>
        <w:tc>
          <w:tcPr>
            <w:tcW w:w="3192" w:type="dxa"/>
            <w:vAlign w:val="center"/>
          </w:tcPr>
          <w:p w:rsidR="005A5787" w:rsidRPr="008F6A4C" w:rsidRDefault="005A5787" w:rsidP="000E5001">
            <w:pPr>
              <w:pStyle w:val="ListParagraph"/>
              <w:ind w:left="0"/>
              <w:jc w:val="center"/>
              <w:rPr>
                <w:rFonts w:ascii="Tahoma" w:hAnsi="Tahoma" w:cs="Tahoma"/>
                <w:sz w:val="32"/>
                <w:szCs w:val="32"/>
              </w:rPr>
            </w:pPr>
          </w:p>
        </w:tc>
      </w:tr>
    </w:tbl>
    <w:p w:rsidR="005A5787" w:rsidRPr="0001411F" w:rsidRDefault="005A5787" w:rsidP="005A5787">
      <w:pPr>
        <w:pStyle w:val="ListParagraph"/>
        <w:ind w:left="0"/>
        <w:rPr>
          <w:sz w:val="32"/>
          <w:szCs w:val="32"/>
        </w:rPr>
      </w:pPr>
    </w:p>
    <w:p w:rsidR="005A5787" w:rsidRDefault="005A5787" w:rsidP="005A5787">
      <w:pPr>
        <w:tabs>
          <w:tab w:val="left" w:pos="1779"/>
          <w:tab w:val="left" w:pos="9122"/>
        </w:tabs>
        <w:spacing w:before="281"/>
        <w:ind w:left="159" w:right="502"/>
      </w:pPr>
    </w:p>
    <w:p w:rsidR="005A5787" w:rsidRPr="00A84387" w:rsidRDefault="005A5787" w:rsidP="005A5787">
      <w:pPr>
        <w:jc w:val="center"/>
        <w:rPr>
          <w:rFonts w:ascii="Tahoma" w:hAnsi="Tahoma" w:cs="Tahoma"/>
          <w:b/>
          <w:noProof/>
          <w:sz w:val="28"/>
        </w:rPr>
      </w:pPr>
      <w:r>
        <w:rPr>
          <w:noProof/>
        </w:rPr>
        <w:lastRenderedPageBreak/>
        <w:drawing>
          <wp:anchor distT="0" distB="0" distL="114300" distR="114300" simplePos="0" relativeHeight="251691008" behindDoc="0" locked="0" layoutInCell="1" allowOverlap="1" wp14:anchorId="37518A37" wp14:editId="4E302716">
            <wp:simplePos x="0" y="0"/>
            <wp:positionH relativeFrom="column">
              <wp:posOffset>5838190</wp:posOffset>
            </wp:positionH>
            <wp:positionV relativeFrom="paragraph">
              <wp:posOffset>49530</wp:posOffset>
            </wp:positionV>
            <wp:extent cx="1285875" cy="904875"/>
            <wp:effectExtent l="0" t="0" r="0" b="0"/>
            <wp:wrapNone/>
            <wp:docPr id="387" name="Picture 38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84387">
        <w:rPr>
          <w:rFonts w:ascii="Tahoma" w:hAnsi="Tahoma" w:cs="Tahoma"/>
          <w:b/>
          <w:noProof/>
          <w:sz w:val="28"/>
        </w:rPr>
        <w:drawing>
          <wp:anchor distT="0" distB="0" distL="114300" distR="114300" simplePos="0" relativeHeight="251687936" behindDoc="1" locked="0" layoutInCell="1" allowOverlap="1" wp14:anchorId="28585F4B" wp14:editId="614C9417">
            <wp:simplePos x="0" y="0"/>
            <wp:positionH relativeFrom="column">
              <wp:posOffset>1815952</wp:posOffset>
            </wp:positionH>
            <wp:positionV relativeFrom="paragraph">
              <wp:posOffset>-561</wp:posOffset>
            </wp:positionV>
            <wp:extent cx="3223881" cy="1807535"/>
            <wp:effectExtent l="19050" t="0" r="0" b="0"/>
            <wp:wrapSquare wrapText="bothSides"/>
            <wp:docPr id="24" name="irc_mi" descr="http://static.prometheanplanet.com/images/resources/resource-thumbnails/thumb-nprealg-07-01-0001-diagram-thumb-lg-png.png">
              <a:hlinkClick xmlns:a="http://schemas.openxmlformats.org/drawingml/2006/main" r:id="rId1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static.prometheanplanet.com/images/resources/resource-thumbnails/thumb-nprealg-07-01-0001-diagram-thumb-lg-png.png">
                      <a:hlinkClick r:id="rId1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3881" cy="1807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84387">
        <w:rPr>
          <w:rFonts w:ascii="Tahoma" w:hAnsi="Tahoma" w:cs="Tahoma"/>
          <w:b/>
          <w:noProof/>
          <w:sz w:val="28"/>
        </w:rPr>
        <w:t>Example</w:t>
      </w:r>
      <w:r>
        <w:rPr>
          <w:rFonts w:ascii="Tahoma" w:hAnsi="Tahoma" w:cs="Tahoma"/>
          <w:b/>
          <w:noProof/>
          <w:sz w:val="28"/>
        </w:rPr>
        <w:t>:</w:t>
      </w:r>
    </w:p>
    <w:p w:rsidR="005A5787" w:rsidRDefault="005A5787" w:rsidP="005A5787">
      <w:pPr>
        <w:jc w:val="center"/>
        <w:rPr>
          <w:rFonts w:ascii="Tahoma" w:hAnsi="Tahoma" w:cs="Tahoma"/>
          <w:b/>
          <w:noProof/>
          <w:sz w:val="24"/>
        </w:rPr>
      </w:pPr>
    </w:p>
    <w:p w:rsidR="005A5787" w:rsidRDefault="005A5787" w:rsidP="005A5787">
      <w:pPr>
        <w:jc w:val="center"/>
        <w:rPr>
          <w:rFonts w:ascii="Tahoma" w:hAnsi="Tahoma" w:cs="Tahoma"/>
          <w:b/>
          <w:noProof/>
          <w:sz w:val="24"/>
        </w:rPr>
      </w:pPr>
    </w:p>
    <w:p w:rsidR="005A5787" w:rsidRDefault="005A5787" w:rsidP="005A5787">
      <w:pPr>
        <w:jc w:val="center"/>
        <w:rPr>
          <w:rFonts w:ascii="Tahoma" w:hAnsi="Tahoma" w:cs="Tahoma"/>
          <w:b/>
          <w:noProof/>
          <w:sz w:val="24"/>
        </w:rPr>
      </w:pPr>
    </w:p>
    <w:p w:rsidR="005A5787" w:rsidRDefault="005A5787" w:rsidP="005A5787">
      <w:pPr>
        <w:jc w:val="center"/>
        <w:rPr>
          <w:rFonts w:ascii="Tahoma" w:hAnsi="Tahoma" w:cs="Tahoma"/>
          <w:b/>
          <w:noProof/>
          <w:sz w:val="24"/>
        </w:rPr>
      </w:pPr>
    </w:p>
    <w:p w:rsidR="005A5787" w:rsidRDefault="005A5787" w:rsidP="005A5787">
      <w:pPr>
        <w:jc w:val="center"/>
        <w:rPr>
          <w:rFonts w:ascii="Tahoma" w:hAnsi="Tahoma" w:cs="Tahoma"/>
          <w:b/>
          <w:noProof/>
          <w:sz w:val="24"/>
        </w:rPr>
      </w:pPr>
    </w:p>
    <w:p w:rsidR="005A5787" w:rsidRPr="00A84387" w:rsidRDefault="005A5787" w:rsidP="005A5787">
      <w:pPr>
        <w:pStyle w:val="ListParagraph"/>
        <w:numPr>
          <w:ilvl w:val="0"/>
          <w:numId w:val="7"/>
        </w:numPr>
        <w:ind w:hanging="630"/>
        <w:rPr>
          <w:rFonts w:ascii="Tahoma" w:hAnsi="Tahoma" w:cs="Tahoma"/>
          <w:b/>
          <w:noProof/>
          <w:sz w:val="24"/>
        </w:rPr>
      </w:pPr>
      <w:r w:rsidRPr="00A84387">
        <w:rPr>
          <w:rFonts w:ascii="Tahoma" w:hAnsi="Tahoma" w:cs="Tahoma"/>
          <w:b/>
          <w:noProof/>
          <w:sz w:val="24"/>
        </w:rPr>
        <w:t xml:space="preserve">Plot </w:t>
      </w:r>
      <w:r w:rsidRPr="00A84387">
        <w:rPr>
          <w:noProof/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19" o:title=""/>
          </v:shape>
          <o:OLEObject Type="Embed" ProgID="Equation.DSMT4" ShapeID="_x0000_i1025" DrawAspect="Content" ObjectID="_1589270291" r:id="rId20"/>
        </w:object>
      </w:r>
      <w:r w:rsidRPr="00A84387">
        <w:rPr>
          <w:rFonts w:ascii="Tahoma" w:hAnsi="Tahoma" w:cs="Tahoma"/>
          <w:b/>
          <w:noProof/>
          <w:sz w:val="24"/>
        </w:rPr>
        <w:t xml:space="preserve"> on the number line below:</w:t>
      </w:r>
    </w:p>
    <w:p w:rsidR="005A5787" w:rsidRDefault="005A5787" w:rsidP="005A5787">
      <w:r>
        <w:rPr>
          <w:noProof/>
        </w:rPr>
        <w:drawing>
          <wp:inline distT="0" distB="0" distL="0" distR="0" wp14:anchorId="51DA1A02" wp14:editId="3724AEE5">
            <wp:extent cx="5943600" cy="466408"/>
            <wp:effectExtent l="1905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664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5787" w:rsidRDefault="005A5787" w:rsidP="005A5787"/>
    <w:p w:rsidR="005A5787" w:rsidRPr="00A84387" w:rsidRDefault="005A5787" w:rsidP="005A5787">
      <w:pPr>
        <w:pStyle w:val="ListParagraph"/>
        <w:numPr>
          <w:ilvl w:val="0"/>
          <w:numId w:val="7"/>
        </w:numPr>
        <w:ind w:hanging="630"/>
        <w:rPr>
          <w:rFonts w:ascii="Tahoma" w:hAnsi="Tahoma" w:cs="Tahoma"/>
          <w:b/>
          <w:noProof/>
          <w:sz w:val="24"/>
          <w:szCs w:val="24"/>
        </w:rPr>
      </w:pPr>
      <w:r>
        <w:rPr>
          <w:rFonts w:ascii="Tahoma" w:hAnsi="Tahoma" w:cs="Tahoma"/>
          <w:b/>
          <w:noProof/>
          <w:sz w:val="24"/>
          <w:szCs w:val="24"/>
        </w:rPr>
        <w:drawing>
          <wp:anchor distT="0" distB="0" distL="114300" distR="114300" simplePos="0" relativeHeight="251686912" behindDoc="1" locked="0" layoutInCell="1" allowOverlap="1" wp14:anchorId="15565DD0" wp14:editId="2D59A724">
            <wp:simplePos x="0" y="0"/>
            <wp:positionH relativeFrom="column">
              <wp:posOffset>922655</wp:posOffset>
            </wp:positionH>
            <wp:positionV relativeFrom="paragraph">
              <wp:posOffset>213995</wp:posOffset>
            </wp:positionV>
            <wp:extent cx="958850" cy="382270"/>
            <wp:effectExtent l="19050" t="0" r="0" b="0"/>
            <wp:wrapTight wrapText="bothSides">
              <wp:wrapPolygon edited="0">
                <wp:start x="-429" y="0"/>
                <wp:lineTo x="-429" y="20452"/>
                <wp:lineTo x="21457" y="20452"/>
                <wp:lineTo x="21457" y="0"/>
                <wp:lineTo x="-429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850" cy="382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84387">
        <w:rPr>
          <w:rFonts w:ascii="Tahoma" w:hAnsi="Tahoma" w:cs="Tahoma"/>
          <w:b/>
          <w:noProof/>
          <w:sz w:val="24"/>
          <w:szCs w:val="24"/>
        </w:rPr>
        <w:t xml:space="preserve">Order the following numbers from greatest to least. </w:t>
      </w:r>
    </w:p>
    <w:p w:rsidR="005A5787" w:rsidRPr="00A84387" w:rsidRDefault="005A5787" w:rsidP="005A5787">
      <w:pPr>
        <w:rPr>
          <w:sz w:val="24"/>
        </w:rPr>
      </w:pPr>
    </w:p>
    <w:p w:rsidR="005A5787" w:rsidRPr="00A84387" w:rsidRDefault="005A5787" w:rsidP="005A5787">
      <w:pPr>
        <w:pStyle w:val="ListParagraph"/>
        <w:rPr>
          <w:rFonts w:ascii="Tahoma" w:hAnsi="Tahoma" w:cs="Tahoma"/>
          <w:b/>
          <w:sz w:val="24"/>
        </w:rPr>
      </w:pPr>
    </w:p>
    <w:p w:rsidR="005A5787" w:rsidRPr="00A84387" w:rsidRDefault="005A5787" w:rsidP="005A5787">
      <w:pPr>
        <w:pStyle w:val="ListParagraph"/>
        <w:numPr>
          <w:ilvl w:val="0"/>
          <w:numId w:val="7"/>
        </w:numPr>
        <w:ind w:hanging="630"/>
        <w:rPr>
          <w:rFonts w:ascii="Tahoma" w:hAnsi="Tahoma" w:cs="Tahoma"/>
          <w:b/>
          <w:sz w:val="24"/>
        </w:rPr>
      </w:pPr>
      <w:r>
        <w:rPr>
          <w:rFonts w:ascii="Tahoma" w:hAnsi="Tahoma" w:cs="Tahoma"/>
          <w:b/>
          <w:noProof/>
          <w:sz w:val="24"/>
        </w:rPr>
        <w:drawing>
          <wp:anchor distT="0" distB="0" distL="114300" distR="114300" simplePos="0" relativeHeight="251685888" behindDoc="1" locked="0" layoutInCell="1" allowOverlap="1" wp14:anchorId="636DDADB" wp14:editId="0871E80B">
            <wp:simplePos x="0" y="0"/>
            <wp:positionH relativeFrom="column">
              <wp:posOffset>880110</wp:posOffset>
            </wp:positionH>
            <wp:positionV relativeFrom="paragraph">
              <wp:posOffset>336550</wp:posOffset>
            </wp:positionV>
            <wp:extent cx="937260" cy="361315"/>
            <wp:effectExtent l="19050" t="0" r="0" b="0"/>
            <wp:wrapTight wrapText="bothSides">
              <wp:wrapPolygon edited="0">
                <wp:start x="-439" y="0"/>
                <wp:lineTo x="-439" y="20499"/>
                <wp:lineTo x="21512" y="20499"/>
                <wp:lineTo x="21512" y="0"/>
                <wp:lineTo x="-439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260" cy="361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84387">
        <w:rPr>
          <w:rFonts w:ascii="Tahoma" w:hAnsi="Tahoma" w:cs="Tahoma"/>
          <w:b/>
          <w:sz w:val="24"/>
        </w:rPr>
        <w:t>Order the following numbers from greatest to least.</w:t>
      </w:r>
    </w:p>
    <w:p w:rsidR="005A5787" w:rsidRDefault="005A5787" w:rsidP="005A5787"/>
    <w:p w:rsidR="005A5787" w:rsidRDefault="005A5787" w:rsidP="005A5787">
      <w:r>
        <w:rPr>
          <w:rFonts w:ascii="Tahoma" w:hAnsi="Tahoma" w:cs="Tahoma"/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319145</wp:posOffset>
                </wp:positionH>
                <wp:positionV relativeFrom="paragraph">
                  <wp:posOffset>304800</wp:posOffset>
                </wp:positionV>
                <wp:extent cx="359410" cy="361315"/>
                <wp:effectExtent l="4445" t="0" r="0" b="2540"/>
                <wp:wrapNone/>
                <wp:docPr id="389" name="Text Box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9410" cy="3613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A5787" w:rsidRPr="00A84387" w:rsidRDefault="005A5787" w:rsidP="005A5787">
                            <w:pPr>
                              <w:rPr>
                                <w:rFonts w:ascii="Tahoma" w:hAnsi="Tahoma" w:cs="Tahoma"/>
                                <w:b/>
                                <w:sz w:val="24"/>
                              </w:rPr>
                            </w:pPr>
                            <w:r w:rsidRPr="00A84387">
                              <w:rPr>
                                <w:rFonts w:ascii="Tahoma" w:hAnsi="Tahoma" w:cs="Tahoma"/>
                                <w:b/>
                                <w:sz w:val="24"/>
                              </w:rPr>
                              <w:t>5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89" o:spid="_x0000_s1074" type="#_x0000_t202" style="position:absolute;margin-left:261.35pt;margin-top:24pt;width:28.3pt;height:28.4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" stroked="f">
                <v:textbox>
                  <w:txbxContent>
                    <w:p w:rsidR="005A5787" w:rsidRPr="00A84387" w:rsidRDefault="005A5787" w:rsidP="005A5787">
                      <w:pPr>
                        <w:rPr>
                          <w:rFonts w:ascii="Tahoma" w:hAnsi="Tahoma" w:cs="Tahoma"/>
                          <w:b/>
                          <w:sz w:val="24"/>
                        </w:rPr>
                      </w:pPr>
                      <w:r w:rsidRPr="00A84387">
                        <w:rPr>
                          <w:rFonts w:ascii="Tahoma" w:hAnsi="Tahoma" w:cs="Tahoma"/>
                          <w:b/>
                          <w:sz w:val="24"/>
                        </w:rPr>
                        <w:t>5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ahoma" w:hAnsi="Tahoma" w:cs="Tahoma"/>
          <w:b/>
          <w:noProof/>
          <w:sz w:val="24"/>
        </w:rPr>
        <w:drawing>
          <wp:anchor distT="0" distB="0" distL="114300" distR="114300" simplePos="0" relativeHeight="251683840" behindDoc="0" locked="0" layoutInCell="1" allowOverlap="1" wp14:anchorId="14DF915D" wp14:editId="5FD86C6F">
            <wp:simplePos x="0" y="0"/>
            <wp:positionH relativeFrom="column">
              <wp:posOffset>3836035</wp:posOffset>
            </wp:positionH>
            <wp:positionV relativeFrom="paragraph">
              <wp:posOffset>198120</wp:posOffset>
            </wp:positionV>
            <wp:extent cx="1682115" cy="1732915"/>
            <wp:effectExtent l="19050" t="0" r="0" b="0"/>
            <wp:wrapSquare wrapText="bothSides"/>
            <wp:docPr id="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2115" cy="1732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2816" behindDoc="0" locked="0" layoutInCell="1" allowOverlap="1" wp14:anchorId="0CC4BB63" wp14:editId="72558F5E">
            <wp:simplePos x="0" y="0"/>
            <wp:positionH relativeFrom="column">
              <wp:posOffset>369570</wp:posOffset>
            </wp:positionH>
            <wp:positionV relativeFrom="paragraph">
              <wp:posOffset>313690</wp:posOffset>
            </wp:positionV>
            <wp:extent cx="1660525" cy="1966595"/>
            <wp:effectExtent l="19050" t="0" r="0" b="0"/>
            <wp:wrapSquare wrapText="bothSides"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0525" cy="1966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A5787" w:rsidRDefault="005A5787" w:rsidP="005A5787">
      <w:pPr>
        <w:pStyle w:val="ListParagraph"/>
        <w:numPr>
          <w:ilvl w:val="0"/>
          <w:numId w:val="7"/>
        </w:numPr>
        <w:ind w:hanging="720"/>
      </w:pPr>
    </w:p>
    <w:p w:rsidR="005A5787" w:rsidRDefault="005A5787" w:rsidP="005A5787"/>
    <w:p w:rsidR="005A5787" w:rsidRDefault="005A5787" w:rsidP="005A5787"/>
    <w:p w:rsidR="005A5787" w:rsidRDefault="005A5787" w:rsidP="005A5787"/>
    <w:p w:rsidR="005A5787" w:rsidRDefault="005A5787" w:rsidP="005A5787"/>
    <w:p w:rsidR="005A5787" w:rsidRDefault="005A5787" w:rsidP="005A5787">
      <w:r>
        <w:rPr>
          <w:rFonts w:ascii="Tahoma" w:hAnsi="Tahoma" w:cs="Tahoma"/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2673985</wp:posOffset>
                </wp:positionH>
                <wp:positionV relativeFrom="paragraph">
                  <wp:posOffset>36195</wp:posOffset>
                </wp:positionV>
                <wp:extent cx="359410" cy="361315"/>
                <wp:effectExtent l="0" t="2540" r="0" b="0"/>
                <wp:wrapNone/>
                <wp:docPr id="388" name="Text Box 3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9410" cy="3613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A5787" w:rsidRPr="00A84387" w:rsidRDefault="005A5787" w:rsidP="005A5787">
                            <w:pPr>
                              <w:rPr>
                                <w:rFonts w:ascii="Tahoma" w:hAnsi="Tahoma" w:cs="Tahoma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ascii="Tahoma" w:hAnsi="Tahoma" w:cs="Tahoma"/>
                                <w:b/>
                                <w:sz w:val="24"/>
                              </w:rPr>
                              <w:t>6</w:t>
                            </w:r>
                            <w:r w:rsidRPr="00A84387">
                              <w:rPr>
                                <w:rFonts w:ascii="Tahoma" w:hAnsi="Tahoma" w:cs="Tahoma"/>
                                <w:b/>
                                <w:sz w:val="24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88" o:spid="_x0000_s1075" type="#_x0000_t202" style="position:absolute;margin-left:210.55pt;margin-top:2.85pt;width:28.3pt;height:28.4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" stroked="f">
                <v:textbox>
                  <w:txbxContent>
                    <w:p w:rsidR="005A5787" w:rsidRPr="00A84387" w:rsidRDefault="005A5787" w:rsidP="005A5787">
                      <w:pPr>
                        <w:rPr>
                          <w:rFonts w:ascii="Tahoma" w:hAnsi="Tahoma" w:cs="Tahoma"/>
                          <w:b/>
                          <w:sz w:val="24"/>
                        </w:rPr>
                      </w:pPr>
                      <w:r>
                        <w:rPr>
                          <w:rFonts w:ascii="Tahoma" w:hAnsi="Tahoma" w:cs="Tahoma"/>
                          <w:b/>
                          <w:sz w:val="24"/>
                        </w:rPr>
                        <w:t>6</w:t>
                      </w:r>
                      <w:r w:rsidRPr="00A84387">
                        <w:rPr>
                          <w:rFonts w:ascii="Tahoma" w:hAnsi="Tahoma" w:cs="Tahoma"/>
                          <w:b/>
                          <w:sz w:val="24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ahoma" w:hAnsi="Tahoma" w:cs="Tahoma"/>
          <w:b/>
          <w:noProof/>
          <w:sz w:val="24"/>
        </w:rPr>
        <w:drawing>
          <wp:anchor distT="0" distB="0" distL="114300" distR="114300" simplePos="0" relativeHeight="251684864" behindDoc="0" locked="0" layoutInCell="1" allowOverlap="1" wp14:anchorId="5769F126" wp14:editId="16551D24">
            <wp:simplePos x="0" y="0"/>
            <wp:positionH relativeFrom="column">
              <wp:posOffset>3038475</wp:posOffset>
            </wp:positionH>
            <wp:positionV relativeFrom="paragraph">
              <wp:posOffset>4445</wp:posOffset>
            </wp:positionV>
            <wp:extent cx="3128010" cy="1892300"/>
            <wp:effectExtent l="1905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8010" cy="1892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A5787" w:rsidRPr="00A84387" w:rsidRDefault="005A5787" w:rsidP="005A5787">
      <w:pPr>
        <w:rPr>
          <w:rFonts w:ascii="Tahoma" w:hAnsi="Tahoma" w:cs="Tahoma"/>
          <w:b/>
          <w:sz w:val="24"/>
        </w:rPr>
      </w:pPr>
    </w:p>
    <w:p w:rsidR="005A5787" w:rsidRDefault="005A5787" w:rsidP="005A5787">
      <w:pPr>
        <w:tabs>
          <w:tab w:val="left" w:pos="1779"/>
          <w:tab w:val="left" w:pos="9122"/>
        </w:tabs>
        <w:spacing w:before="281"/>
        <w:ind w:left="159" w:right="502"/>
      </w:pPr>
    </w:p>
    <w:p w:rsidR="005A5787" w:rsidRDefault="005A5787" w:rsidP="005A5787">
      <w:pPr>
        <w:tabs>
          <w:tab w:val="left" w:pos="1779"/>
          <w:tab w:val="left" w:pos="9122"/>
        </w:tabs>
        <w:spacing w:before="281"/>
        <w:ind w:left="159" w:right="502"/>
      </w:pPr>
    </w:p>
    <w:p w:rsidR="005A5787" w:rsidRDefault="005A5787" w:rsidP="005A5787">
      <w:pPr>
        <w:tabs>
          <w:tab w:val="left" w:pos="1779"/>
          <w:tab w:val="left" w:pos="9122"/>
        </w:tabs>
        <w:spacing w:before="281"/>
        <w:ind w:left="159" w:right="502"/>
      </w:pPr>
    </w:p>
    <w:p w:rsidR="005A5787" w:rsidRDefault="005A5787" w:rsidP="005A5787">
      <w:pPr>
        <w:tabs>
          <w:tab w:val="left" w:pos="1779"/>
          <w:tab w:val="left" w:pos="9122"/>
        </w:tabs>
        <w:spacing w:before="281"/>
        <w:ind w:left="159" w:right="502"/>
      </w:pPr>
    </w:p>
    <w:p w:rsidR="005A5787" w:rsidRPr="00961FEC" w:rsidRDefault="005A5787" w:rsidP="005A5787">
      <w:pPr>
        <w:jc w:val="center"/>
        <w:rPr>
          <w:rFonts w:ascii="Tahoma" w:hAnsi="Tahoma" w:cs="Tahoma"/>
          <w:sz w:val="32"/>
          <w:szCs w:val="24"/>
        </w:rPr>
      </w:pPr>
      <w:r w:rsidRPr="00961FEC">
        <w:rPr>
          <w:rFonts w:ascii="Tahoma" w:hAnsi="Tahoma" w:cs="Tahoma"/>
          <w:b/>
          <w:sz w:val="32"/>
          <w:szCs w:val="24"/>
        </w:rPr>
        <w:lastRenderedPageBreak/>
        <w:t>Absolute Value</w:t>
      </w:r>
    </w:p>
    <w:p w:rsidR="005A5787" w:rsidRPr="00961FEC" w:rsidRDefault="005A5787" w:rsidP="005A5787">
      <w:pPr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-267970</wp:posOffset>
                </wp:positionH>
                <wp:positionV relativeFrom="paragraph">
                  <wp:posOffset>6350</wp:posOffset>
                </wp:positionV>
                <wp:extent cx="7011670" cy="822960"/>
                <wp:effectExtent l="0" t="0" r="17780" b="15240"/>
                <wp:wrapNone/>
                <wp:docPr id="394" name="Text Box 3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11670" cy="8229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5787" w:rsidRDefault="005A5787" w:rsidP="005A5787">
                            <w:pP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Absolute value is the </w:t>
                            </w:r>
                            <w:r w:rsidRPr="000326F7"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</w:rPr>
                              <w:t>distance</w:t>
                            </w: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 a number is from zero. </w:t>
                            </w:r>
                          </w:p>
                          <w:p w:rsidR="005A5787" w:rsidRPr="000326F7" w:rsidRDefault="005A5787" w:rsidP="005A5787">
                            <w:pP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Absolute value must always be </w:t>
                            </w:r>
                            <w:r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</w:rPr>
                              <w:t>positive</w:t>
                            </w: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  <w:p w:rsidR="005A5787" w:rsidRPr="000326F7" w:rsidRDefault="005A5787" w:rsidP="005A5787">
                            <w:pP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94" o:spid="_x0000_s1076" type="#_x0000_t202" style="position:absolute;margin-left:-21.1pt;margin-top:.5pt;width:552.1pt;height:64.8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">
                <v:textbox>
                  <w:txbxContent>
                    <w:p w:rsidR="005A5787" w:rsidRDefault="005A5787" w:rsidP="005A5787">
                      <w:pPr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Absolute value is the </w:t>
                      </w:r>
                      <w:r w:rsidRPr="000326F7">
                        <w:rPr>
                          <w:rFonts w:ascii="Tahoma" w:hAnsi="Tahoma" w:cs="Tahoma"/>
                          <w:b/>
                          <w:sz w:val="28"/>
                          <w:szCs w:val="28"/>
                        </w:rPr>
                        <w:t>distance</w:t>
                      </w:r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 a number is from zero. </w:t>
                      </w:r>
                    </w:p>
                    <w:p w:rsidR="005A5787" w:rsidRPr="000326F7" w:rsidRDefault="005A5787" w:rsidP="005A5787">
                      <w:pPr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Absolute value must always be </w:t>
                      </w:r>
                      <w:r>
                        <w:rPr>
                          <w:rFonts w:ascii="Tahoma" w:hAnsi="Tahoma" w:cs="Tahoma"/>
                          <w:b/>
                          <w:sz w:val="28"/>
                          <w:szCs w:val="28"/>
                        </w:rPr>
                        <w:t>positive</w:t>
                      </w:r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>.</w:t>
                      </w:r>
                    </w:p>
                    <w:p w:rsidR="005A5787" w:rsidRPr="000326F7" w:rsidRDefault="005A5787" w:rsidP="005A5787">
                      <w:pPr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5A5787" w:rsidRPr="00961FEC" w:rsidRDefault="005A5787" w:rsidP="005A5787">
      <w:pPr>
        <w:tabs>
          <w:tab w:val="left" w:pos="8210"/>
        </w:tabs>
        <w:rPr>
          <w:rFonts w:ascii="Tahoma" w:hAnsi="Tahoma" w:cs="Tahoma"/>
          <w:sz w:val="24"/>
          <w:szCs w:val="24"/>
        </w:rPr>
      </w:pPr>
      <w:r w:rsidRPr="00961FEC">
        <w:rPr>
          <w:rFonts w:ascii="Tahoma" w:hAnsi="Tahoma" w:cs="Tahoma"/>
          <w:sz w:val="24"/>
          <w:szCs w:val="24"/>
        </w:rPr>
        <w:tab/>
      </w:r>
    </w:p>
    <w:p w:rsidR="005A5787" w:rsidRPr="00961FEC" w:rsidRDefault="005A5787" w:rsidP="005A5787">
      <w:pPr>
        <w:tabs>
          <w:tab w:val="left" w:pos="8210"/>
        </w:tabs>
        <w:rPr>
          <w:rFonts w:ascii="Tahoma" w:hAnsi="Tahoma" w:cs="Tahoma"/>
          <w:noProof/>
          <w:sz w:val="24"/>
          <w:szCs w:val="24"/>
        </w:rPr>
      </w:pPr>
    </w:p>
    <w:p w:rsidR="005A5787" w:rsidRPr="00961FEC" w:rsidRDefault="005A5787" w:rsidP="005A5787">
      <w:pPr>
        <w:tabs>
          <w:tab w:val="left" w:pos="8210"/>
        </w:tabs>
        <w:rPr>
          <w:rFonts w:ascii="Tahoma" w:hAnsi="Tahoma" w:cs="Tahoma"/>
          <w:noProof/>
          <w:sz w:val="24"/>
          <w:szCs w:val="24"/>
        </w:rPr>
      </w:pPr>
      <w:r>
        <w:rPr>
          <w:rFonts w:ascii="Tahoma" w:hAnsi="Tahoma" w:cs="Tahom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755015</wp:posOffset>
                </wp:positionH>
                <wp:positionV relativeFrom="paragraph">
                  <wp:posOffset>393700</wp:posOffset>
                </wp:positionV>
                <wp:extent cx="3829050" cy="635"/>
                <wp:effectExtent l="38100" t="76200" r="19050" b="94615"/>
                <wp:wrapNone/>
                <wp:docPr id="393" name="Straight Arrow Connector 3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82905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BFE8C3" id="Straight Arrow Connector 393" o:spid="_x0000_s1026" type="#_x0000_t32" style="position:absolute;margin-left:59.45pt;margin-top:31pt;width:301.5pt;height:.0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">
                <v:stroke startarrow="block" endarrow="block"/>
              </v:shape>
            </w:pict>
          </mc:Fallback>
        </mc:AlternateContent>
      </w:r>
      <w:r w:rsidRPr="00961FEC">
        <w:rPr>
          <w:rFonts w:ascii="Tahoma" w:hAnsi="Tahoma" w:cs="Tahoma"/>
          <w:noProof/>
          <w:sz w:val="24"/>
          <w:szCs w:val="24"/>
        </w:rPr>
        <w:drawing>
          <wp:inline distT="0" distB="0" distL="0" distR="0" wp14:anchorId="4E9F9152" wp14:editId="5A96E3A9">
            <wp:extent cx="5415280" cy="1033145"/>
            <wp:effectExtent l="0" t="0" r="0" b="0"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5280" cy="1033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5787" w:rsidRDefault="005A5787" w:rsidP="005A5787">
      <w:pPr>
        <w:tabs>
          <w:tab w:val="left" w:pos="8210"/>
        </w:tabs>
        <w:rPr>
          <w:rFonts w:ascii="Tahoma" w:hAnsi="Tahoma" w:cs="Tahoma"/>
          <w:b/>
          <w:sz w:val="24"/>
          <w:szCs w:val="24"/>
        </w:rPr>
      </w:pPr>
      <w:r w:rsidRPr="00B247BF">
        <w:rPr>
          <w:rFonts w:ascii="Tahoma" w:hAnsi="Tahoma" w:cs="Tahoma"/>
          <w:b/>
          <w:sz w:val="24"/>
          <w:szCs w:val="24"/>
        </w:rPr>
        <w:t xml:space="preserve">                     -12 is 12 units away from 0.            </w:t>
      </w:r>
      <m:oMath>
        <m:d>
          <m:dPr>
            <m:begChr m:val="|"/>
            <m:endChr m:val="|"/>
            <m:ctrlPr>
              <w:rPr>
                <w:rFonts w:ascii="Cambria Math" w:hAnsi="Tahoma" w:cs="Tahoma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Tahoma" w:hAnsi="Tahoma" w:cs="Tahoma"/>
                <w:sz w:val="24"/>
                <w:szCs w:val="24"/>
              </w:rPr>
              <m:t>-</m:t>
            </m:r>
            <m:r>
              <m:rPr>
                <m:sty m:val="bi"/>
              </m:rPr>
              <w:rPr>
                <w:rFonts w:ascii="Cambria Math" w:hAnsi="Tahoma" w:cs="Tahoma"/>
                <w:sz w:val="24"/>
                <w:szCs w:val="24"/>
              </w:rPr>
              <m:t>12</m:t>
            </m:r>
          </m:e>
        </m:d>
        <m:r>
          <m:rPr>
            <m:sty m:val="bi"/>
          </m:rPr>
          <w:rPr>
            <w:rFonts w:ascii="Cambria Math" w:hAnsi="Tahoma" w:cs="Tahoma"/>
            <w:sz w:val="24"/>
            <w:szCs w:val="24"/>
          </w:rPr>
          <m:t>=12</m:t>
        </m:r>
      </m:oMath>
    </w:p>
    <w:p w:rsidR="005A5787" w:rsidRPr="00B247BF" w:rsidRDefault="005A5787" w:rsidP="005A5787">
      <w:pPr>
        <w:tabs>
          <w:tab w:val="left" w:pos="8210"/>
        </w:tabs>
        <w:rPr>
          <w:rFonts w:ascii="Tahoma" w:hAnsi="Tahoma" w:cs="Tahoma"/>
          <w:b/>
          <w:sz w:val="24"/>
          <w:szCs w:val="24"/>
        </w:rPr>
      </w:pPr>
    </w:p>
    <w:p w:rsidR="005A5787" w:rsidRPr="00961FEC" w:rsidRDefault="005A5787" w:rsidP="005A5787">
      <w:pPr>
        <w:tabs>
          <w:tab w:val="left" w:pos="8210"/>
        </w:tabs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b/>
          <w:noProof/>
          <w:sz w:val="28"/>
          <w:szCs w:val="24"/>
        </w:rPr>
        <w:drawing>
          <wp:anchor distT="0" distB="0" distL="114300" distR="114300" simplePos="0" relativeHeight="251700224" behindDoc="0" locked="0" layoutInCell="1" allowOverlap="1" wp14:anchorId="69A8A14F" wp14:editId="05414884">
            <wp:simplePos x="0" y="0"/>
            <wp:positionH relativeFrom="column">
              <wp:posOffset>1438275</wp:posOffset>
            </wp:positionH>
            <wp:positionV relativeFrom="paragraph">
              <wp:posOffset>94615</wp:posOffset>
            </wp:positionV>
            <wp:extent cx="3914775" cy="981075"/>
            <wp:effectExtent l="19050" t="0" r="9525" b="0"/>
            <wp:wrapSquare wrapText="bothSides"/>
            <wp:docPr id="390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775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A5A08">
        <w:rPr>
          <w:rFonts w:ascii="Tahoma" w:hAnsi="Tahoma" w:cs="Tahoma"/>
          <w:b/>
          <w:sz w:val="28"/>
          <w:szCs w:val="24"/>
        </w:rPr>
        <w:t>Example 2:</w:t>
      </w:r>
      <w:r w:rsidRPr="00FA5A08">
        <w:rPr>
          <w:rFonts w:ascii="Tahoma" w:hAnsi="Tahoma" w:cs="Tahoma"/>
          <w:sz w:val="28"/>
          <w:szCs w:val="24"/>
        </w:rPr>
        <w:t xml:space="preserve">   </w:t>
      </w:r>
    </w:p>
    <w:p w:rsidR="005A5787" w:rsidRDefault="005A5787" w:rsidP="005A5787">
      <w:pPr>
        <w:tabs>
          <w:tab w:val="left" w:pos="8210"/>
        </w:tabs>
        <w:rPr>
          <w:rFonts w:ascii="Tahoma" w:hAnsi="Tahoma" w:cs="Tahoma"/>
          <w:sz w:val="24"/>
          <w:szCs w:val="24"/>
        </w:rPr>
      </w:pPr>
    </w:p>
    <w:p w:rsidR="005A5787" w:rsidRDefault="005A5787" w:rsidP="005A5787">
      <w:pPr>
        <w:tabs>
          <w:tab w:val="left" w:pos="8210"/>
        </w:tabs>
        <w:rPr>
          <w:rFonts w:ascii="Tahoma" w:hAnsi="Tahoma" w:cs="Tahoma"/>
          <w:sz w:val="24"/>
          <w:szCs w:val="24"/>
        </w:rPr>
      </w:pPr>
    </w:p>
    <w:p w:rsidR="005A5787" w:rsidRDefault="005A5787" w:rsidP="005A5787">
      <w:pPr>
        <w:tabs>
          <w:tab w:val="left" w:pos="8210"/>
        </w:tabs>
        <w:rPr>
          <w:rFonts w:ascii="Tahoma" w:hAnsi="Tahoma" w:cs="Tahoma"/>
          <w:sz w:val="24"/>
          <w:szCs w:val="24"/>
        </w:rPr>
      </w:pPr>
    </w:p>
    <w:p w:rsidR="005A5787" w:rsidRPr="00FA5A08" w:rsidRDefault="005A5787" w:rsidP="005A5787">
      <w:pPr>
        <w:pStyle w:val="prDirectionLine"/>
        <w:rPr>
          <w:rFonts w:ascii="Tahoma" w:hAnsi="Tahoma" w:cs="Tahoma"/>
          <w:sz w:val="24"/>
          <w:szCs w:val="24"/>
        </w:rPr>
      </w:pPr>
      <w:r w:rsidRPr="00FA5A08">
        <w:rPr>
          <w:rFonts w:ascii="Tahoma" w:hAnsi="Tahoma" w:cs="Tahoma"/>
          <w:sz w:val="24"/>
          <w:szCs w:val="24"/>
        </w:rPr>
        <w:t>Find the absolute value.</w:t>
      </w:r>
    </w:p>
    <w:p w:rsidR="005A5787" w:rsidRDefault="005A5787" w:rsidP="005A5787">
      <w:pPr>
        <w:pStyle w:val="prNumList4"/>
        <w:numPr>
          <w:ilvl w:val="0"/>
          <w:numId w:val="8"/>
        </w:numPr>
        <w:ind w:hanging="720"/>
        <w:rPr>
          <w:rFonts w:ascii="Tahoma" w:hAnsi="Tahoma" w:cs="Tahoma"/>
        </w:rPr>
      </w:pPr>
      <w:r>
        <w:rPr>
          <w:rFonts w:ascii="Tahoma" w:hAnsi="Tahoma" w:cs="Tahoma"/>
        </w:rPr>
        <w:t xml:space="preserve"> </w:t>
      </w:r>
      <w:r w:rsidRPr="00961FEC">
        <w:rPr>
          <w:rFonts w:ascii="Tahoma" w:hAnsi="Tahoma" w:cs="Tahoma"/>
          <w:position w:val="-14"/>
        </w:rPr>
        <w:object w:dxaOrig="420" w:dyaOrig="400">
          <v:shape id="_x0000_i1026" type="#_x0000_t75" style="width:21.75pt;height:19.5pt" o:ole="">
            <v:imagedata r:id="rId29" o:title=""/>
          </v:shape>
          <o:OLEObject Type="Embed" ProgID="Equation.DSMT4" ShapeID="_x0000_i1026" DrawAspect="Content" ObjectID="_1589270292" r:id="rId30"/>
        </w:object>
      </w:r>
      <w:r w:rsidRPr="00961FEC"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Pr="00961FEC">
        <w:rPr>
          <w:rStyle w:val="prListNumber"/>
          <w:rFonts w:ascii="Tahoma" w:hAnsi="Tahoma" w:cs="Tahoma"/>
          <w:b w:val="0"/>
          <w:sz w:val="24"/>
        </w:rPr>
        <w:t>2.</w:t>
      </w:r>
      <w:r>
        <w:rPr>
          <w:rFonts w:ascii="Tahoma" w:hAnsi="Tahoma" w:cs="Tahoma"/>
        </w:rPr>
        <w:t xml:space="preserve">   </w:t>
      </w:r>
      <w:r w:rsidRPr="00961FEC">
        <w:rPr>
          <w:rFonts w:ascii="Tahoma" w:hAnsi="Tahoma" w:cs="Tahoma"/>
          <w:position w:val="-14"/>
        </w:rPr>
        <w:object w:dxaOrig="560" w:dyaOrig="400">
          <v:shape id="_x0000_i1027" type="#_x0000_t75" style="width:27.75pt;height:19.5pt" o:ole="">
            <v:imagedata r:id="rId31" o:title=""/>
          </v:shape>
          <o:OLEObject Type="Embed" ProgID="Equation.DSMT4" ShapeID="_x0000_i1027" DrawAspect="Content" ObjectID="_1589270293" r:id="rId32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      </w:t>
      </w:r>
      <w:r w:rsidRPr="00961FEC">
        <w:rPr>
          <w:rStyle w:val="prListNumber"/>
          <w:rFonts w:ascii="Tahoma" w:hAnsi="Tahoma" w:cs="Tahoma"/>
          <w:b w:val="0"/>
          <w:sz w:val="24"/>
        </w:rPr>
        <w:t>3.</w:t>
      </w:r>
      <w:r>
        <w:rPr>
          <w:rFonts w:ascii="Tahoma" w:hAnsi="Tahoma" w:cs="Tahoma"/>
        </w:rPr>
        <w:t xml:space="preserve">   </w:t>
      </w:r>
      <w:r w:rsidRPr="00961FEC">
        <w:rPr>
          <w:rFonts w:ascii="Tahoma" w:hAnsi="Tahoma" w:cs="Tahoma"/>
          <w:position w:val="-14"/>
        </w:rPr>
        <w:object w:dxaOrig="300" w:dyaOrig="400">
          <v:shape id="_x0000_i1028" type="#_x0000_t75" style="width:15pt;height:19.5pt" o:ole="">
            <v:imagedata r:id="rId33" o:title=""/>
          </v:shape>
          <o:OLEObject Type="Embed" ProgID="Equation.DSMT4" ShapeID="_x0000_i1028" DrawAspect="Content" ObjectID="_1589270294" r:id="rId34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Pr="00961FEC">
        <w:rPr>
          <w:rStyle w:val="prListNumber"/>
          <w:rFonts w:ascii="Tahoma" w:hAnsi="Tahoma" w:cs="Tahoma"/>
          <w:b w:val="0"/>
          <w:sz w:val="24"/>
        </w:rPr>
        <w:t>4.</w:t>
      </w:r>
      <w:r>
        <w:rPr>
          <w:rFonts w:ascii="Tahoma" w:hAnsi="Tahoma" w:cs="Tahoma"/>
        </w:rPr>
        <w:t xml:space="preserve">   </w:t>
      </w:r>
      <w:r w:rsidRPr="00961FEC">
        <w:rPr>
          <w:rFonts w:ascii="Tahoma" w:hAnsi="Tahoma" w:cs="Tahoma"/>
          <w:position w:val="-14"/>
        </w:rPr>
        <w:object w:dxaOrig="300" w:dyaOrig="400">
          <v:shape id="_x0000_i1029" type="#_x0000_t75" style="width:15pt;height:19.5pt" o:ole="">
            <v:imagedata r:id="rId35" o:title=""/>
          </v:shape>
          <o:OLEObject Type="Embed" ProgID="Equation.DSMT4" ShapeID="_x0000_i1029" DrawAspect="Content" ObjectID="_1589270295" r:id="rId36"/>
        </w:object>
      </w:r>
      <w:r>
        <w:rPr>
          <w:rFonts w:ascii="Tahoma" w:hAnsi="Tahoma" w:cs="Tahoma"/>
        </w:rPr>
        <w:tab/>
        <w:t>5</w:t>
      </w:r>
      <w:r w:rsidRPr="00961FEC">
        <w:rPr>
          <w:rStyle w:val="prListNumber"/>
          <w:rFonts w:ascii="Tahoma" w:hAnsi="Tahoma" w:cs="Tahoma"/>
          <w:b w:val="0"/>
          <w:sz w:val="24"/>
        </w:rPr>
        <w:t>.</w:t>
      </w:r>
      <w:r>
        <w:rPr>
          <w:rFonts w:ascii="Tahoma" w:hAnsi="Tahoma" w:cs="Tahoma"/>
        </w:rPr>
        <w:t xml:space="preserve">   </w:t>
      </w:r>
      <w:r w:rsidRPr="00961FEC">
        <w:rPr>
          <w:rFonts w:ascii="Tahoma" w:hAnsi="Tahoma" w:cs="Tahoma"/>
          <w:position w:val="-14"/>
        </w:rPr>
        <w:object w:dxaOrig="560" w:dyaOrig="400">
          <v:shape id="_x0000_i1030" type="#_x0000_t75" style="width:27.75pt;height:19.5pt" o:ole="">
            <v:imagedata r:id="rId37" o:title=""/>
          </v:shape>
          <o:OLEObject Type="Embed" ProgID="Equation.DSMT4" ShapeID="_x0000_i1030" DrawAspect="Content" ObjectID="_1589270296" r:id="rId38"/>
        </w:object>
      </w:r>
    </w:p>
    <w:p w:rsidR="005A5787" w:rsidRPr="00961FEC" w:rsidRDefault="005A5787" w:rsidP="005A5787">
      <w:pPr>
        <w:pStyle w:val="prNumList4"/>
        <w:rPr>
          <w:rFonts w:ascii="Tahoma" w:hAnsi="Tahoma" w:cs="Tahoma"/>
          <w:b/>
        </w:rPr>
      </w:pPr>
      <w:r>
        <w:rPr>
          <w:rFonts w:ascii="Tahoma" w:hAnsi="Tahoma" w:cs="Tahoma"/>
          <w:noProof/>
        </w:rPr>
        <w:drawing>
          <wp:anchor distT="0" distB="0" distL="114300" distR="114300" simplePos="0" relativeHeight="251697152" behindDoc="1" locked="0" layoutInCell="1" allowOverlap="1" wp14:anchorId="3487AA40" wp14:editId="539B18DD">
            <wp:simplePos x="0" y="0"/>
            <wp:positionH relativeFrom="column">
              <wp:posOffset>-129540</wp:posOffset>
            </wp:positionH>
            <wp:positionV relativeFrom="paragraph">
              <wp:posOffset>307975</wp:posOffset>
            </wp:positionV>
            <wp:extent cx="3270250" cy="1626870"/>
            <wp:effectExtent l="19050" t="0" r="6350" b="0"/>
            <wp:wrapTight wrapText="bothSides">
              <wp:wrapPolygon edited="0">
                <wp:start x="-126" y="0"/>
                <wp:lineTo x="-126" y="21246"/>
                <wp:lineTo x="21642" y="21246"/>
                <wp:lineTo x="21642" y="0"/>
                <wp:lineTo x="-126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70250" cy="16268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A5787" w:rsidRPr="00961FEC" w:rsidRDefault="005A5787" w:rsidP="005A5787">
      <w:pPr>
        <w:pStyle w:val="prNumList4"/>
        <w:rPr>
          <w:rFonts w:ascii="Tahoma" w:hAnsi="Tahoma" w:cs="Tahoma"/>
          <w:b/>
        </w:rPr>
      </w:pPr>
      <w:r w:rsidRPr="00961FEC">
        <w:rPr>
          <w:rFonts w:ascii="Tahoma" w:hAnsi="Tahoma" w:cs="Tahoma"/>
          <w:b/>
        </w:rPr>
        <w:t>7.</w:t>
      </w:r>
    </w:p>
    <w:p w:rsidR="005A5787" w:rsidRDefault="006C6E20" w:rsidP="005A5787">
      <w:pPr>
        <w:pStyle w:val="prNumList4"/>
        <w:rPr>
          <w:rFonts w:ascii="Tahoma" w:hAnsi="Tahoma" w:cs="Tahoma"/>
        </w:rPr>
      </w:pPr>
      <w:r>
        <w:rPr>
          <w:rFonts w:ascii="Tahoma" w:hAnsi="Tahoma" w:cs="Tahoma"/>
          <w:b/>
          <w:noProof/>
        </w:rPr>
        <w:drawing>
          <wp:anchor distT="0" distB="0" distL="114300" distR="114300" simplePos="0" relativeHeight="251698176" behindDoc="1" locked="0" layoutInCell="1" allowOverlap="1" wp14:anchorId="0015B84C" wp14:editId="5C4BDF33">
            <wp:simplePos x="0" y="0"/>
            <wp:positionH relativeFrom="column">
              <wp:posOffset>3766820</wp:posOffset>
            </wp:positionH>
            <wp:positionV relativeFrom="paragraph">
              <wp:posOffset>10160</wp:posOffset>
            </wp:positionV>
            <wp:extent cx="3470910" cy="1341755"/>
            <wp:effectExtent l="19050" t="0" r="0" b="0"/>
            <wp:wrapTight wrapText="bothSides">
              <wp:wrapPolygon edited="0">
                <wp:start x="-119" y="0"/>
                <wp:lineTo x="-119" y="21160"/>
                <wp:lineTo x="21576" y="21160"/>
                <wp:lineTo x="21576" y="0"/>
                <wp:lineTo x="-119" y="0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0910" cy="1341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A5787" w:rsidRDefault="005A5787" w:rsidP="005A5787">
      <w:pPr>
        <w:pStyle w:val="prNumList4"/>
        <w:rPr>
          <w:rFonts w:ascii="Tahoma" w:hAnsi="Tahoma" w:cs="Tahoma"/>
        </w:rPr>
      </w:pPr>
    </w:p>
    <w:p w:rsidR="005A5787" w:rsidRDefault="005A5787" w:rsidP="005A5787">
      <w:pPr>
        <w:pStyle w:val="prNumList4"/>
        <w:rPr>
          <w:rFonts w:ascii="Tahoma" w:hAnsi="Tahoma" w:cs="Tahoma"/>
        </w:rPr>
      </w:pPr>
    </w:p>
    <w:p w:rsidR="005A5787" w:rsidRDefault="005A5787" w:rsidP="005A5787">
      <w:pPr>
        <w:pStyle w:val="prNumList4"/>
        <w:rPr>
          <w:rFonts w:ascii="Tahoma" w:hAnsi="Tahoma" w:cs="Tahoma"/>
        </w:rPr>
      </w:pPr>
    </w:p>
    <w:p w:rsidR="005A5787" w:rsidRDefault="005A5787" w:rsidP="005A5787">
      <w:pPr>
        <w:pStyle w:val="prNumList4"/>
        <w:rPr>
          <w:rFonts w:ascii="Tahoma" w:hAnsi="Tahoma" w:cs="Tahoma"/>
        </w:rPr>
      </w:pPr>
    </w:p>
    <w:p w:rsidR="005A5787" w:rsidRPr="00961FEC" w:rsidRDefault="005A5787" w:rsidP="005A5787">
      <w:pPr>
        <w:pStyle w:val="prNumList4"/>
        <w:rPr>
          <w:rFonts w:ascii="Tahoma" w:hAnsi="Tahoma" w:cs="Tahoma"/>
          <w:b/>
        </w:rPr>
      </w:pPr>
      <w:r>
        <w:rPr>
          <w:rFonts w:ascii="Tahoma" w:hAnsi="Tahoma" w:cs="Tahoma"/>
          <w:b/>
          <w:noProof/>
        </w:rPr>
        <w:drawing>
          <wp:anchor distT="0" distB="0" distL="114300" distR="114300" simplePos="0" relativeHeight="251699200" behindDoc="1" locked="0" layoutInCell="1" allowOverlap="1" wp14:anchorId="65BE8C15" wp14:editId="5A10DFF6">
            <wp:simplePos x="0" y="0"/>
            <wp:positionH relativeFrom="column">
              <wp:posOffset>438150</wp:posOffset>
            </wp:positionH>
            <wp:positionV relativeFrom="paragraph">
              <wp:posOffset>115570</wp:posOffset>
            </wp:positionV>
            <wp:extent cx="2619375" cy="1476375"/>
            <wp:effectExtent l="19050" t="0" r="9525" b="0"/>
            <wp:wrapTight wrapText="bothSides">
              <wp:wrapPolygon edited="0">
                <wp:start x="-157" y="0"/>
                <wp:lineTo x="-157" y="21461"/>
                <wp:lineTo x="21679" y="21461"/>
                <wp:lineTo x="21679" y="0"/>
                <wp:lineTo x="-157" y="0"/>
              </wp:wrapPolygon>
            </wp:wrapTight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ahoma" w:hAnsi="Tahoma" w:cs="Tahoma"/>
          <w:b/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243840</wp:posOffset>
                </wp:positionH>
                <wp:positionV relativeFrom="paragraph">
                  <wp:posOffset>5332730</wp:posOffset>
                </wp:positionV>
                <wp:extent cx="3579495" cy="1750695"/>
                <wp:effectExtent l="0" t="0" r="20955" b="20955"/>
                <wp:wrapNone/>
                <wp:docPr id="392" name="Text Box 3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79495" cy="17506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5787" w:rsidRDefault="005A5787" w:rsidP="005A5787">
                            <w:pPr>
                              <w:pStyle w:val="NoSpacing"/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 xml:space="preserve">14.  </w:t>
                            </w:r>
                            <w:r w:rsidRPr="006E1D57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Circle all TRUE Statements!</w:t>
                            </w:r>
                          </w:p>
                          <w:p w:rsidR="005A5787" w:rsidRDefault="005A5787" w:rsidP="005A5787">
                            <w:pPr>
                              <w:pStyle w:val="NoSpacing"/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</w:pPr>
                          </w:p>
                          <w:p w:rsidR="005A5787" w:rsidRDefault="005A5787" w:rsidP="005A5787">
                            <w:pPr>
                              <w:pStyle w:val="NoSpacing"/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</w:pPr>
                            <w:r w:rsidRPr="006E1D57"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>|-5.9| = -5.9</w:t>
                            </w:r>
                            <w:r w:rsidRPr="006E1D57"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ab/>
                            </w:r>
                            <w:r w:rsidRPr="006E1D57"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>|-8.7| = 8.7</w:t>
                            </w:r>
                          </w:p>
                          <w:p w:rsidR="005A5787" w:rsidRPr="006E1D57" w:rsidRDefault="005A5787" w:rsidP="005A5787">
                            <w:pPr>
                              <w:pStyle w:val="NoSpacing"/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</w:pPr>
                          </w:p>
                          <w:p w:rsidR="005A5787" w:rsidRPr="006E1D57" w:rsidRDefault="005A5787" w:rsidP="005A5787">
                            <w:pPr>
                              <w:pStyle w:val="NoSpacing"/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>17 = |17|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ab/>
                            </w:r>
                            <w:r w:rsidRPr="006E1D57"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>|-3| = |3|</w:t>
                            </w:r>
                          </w:p>
                          <w:p w:rsidR="005A5787" w:rsidRDefault="005A5787" w:rsidP="005A5787">
                            <w:pPr>
                              <w:pStyle w:val="NoSpacing"/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</w:pPr>
                          </w:p>
                          <w:p w:rsidR="005A5787" w:rsidRPr="006E1D57" w:rsidRDefault="005A5787" w:rsidP="005A5787">
                            <w:pPr>
                              <w:pStyle w:val="NoSpacing"/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>-6 = |6|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ab/>
                            </w:r>
                            <w:r w:rsidRPr="006E1D57"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>4.5 = |-4.5|</w:t>
                            </w:r>
                          </w:p>
                          <w:p w:rsidR="005A5787" w:rsidRDefault="005A5787" w:rsidP="005A578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92" o:spid="_x0000_s1077" type="#_x0000_t202" style="position:absolute;left:0;text-align:left;margin-left:19.2pt;margin-top:419.9pt;width:281.85pt;height:137.8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">
                <v:textbox>
                  <w:txbxContent>
                    <w:p w:rsidR="005A5787" w:rsidRDefault="005A5787" w:rsidP="005A5787">
                      <w:pPr>
                        <w:pStyle w:val="NoSpacing"/>
                        <w:rPr>
                          <w:rFonts w:ascii="Arial" w:hAnsi="Arial" w:cs="Arial"/>
                          <w:b/>
                          <w:sz w:val="22"/>
                          <w:szCs w:val="22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22"/>
                          <w:szCs w:val="22"/>
                        </w:rPr>
                        <w:t xml:space="preserve">14.  </w:t>
                      </w:r>
                      <w:r w:rsidRPr="006E1D57">
                        <w:rPr>
                          <w:rFonts w:ascii="Arial" w:hAnsi="Arial" w:cs="Arial"/>
                          <w:b/>
                          <w:sz w:val="22"/>
                          <w:szCs w:val="22"/>
                        </w:rPr>
                        <w:t>Circle all TRUE Statements!</w:t>
                      </w:r>
                    </w:p>
                    <w:p w:rsidR="005A5787" w:rsidRDefault="005A5787" w:rsidP="005A5787">
                      <w:pPr>
                        <w:pStyle w:val="NoSpacing"/>
                        <w:rPr>
                          <w:rFonts w:ascii="Arial" w:hAnsi="Arial" w:cs="Arial"/>
                          <w:b/>
                          <w:sz w:val="22"/>
                          <w:szCs w:val="22"/>
                        </w:rPr>
                      </w:pPr>
                    </w:p>
                    <w:p w:rsidR="005A5787" w:rsidRDefault="005A5787" w:rsidP="005A5787">
                      <w:pPr>
                        <w:pStyle w:val="NoSpacing"/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</w:pPr>
                      <w:r w:rsidRPr="006E1D57"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>|-5.9| = -5.9</w:t>
                      </w:r>
                      <w:r w:rsidRPr="006E1D57"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ab/>
                      </w:r>
                      <w:r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ab/>
                      </w:r>
                      <w:r w:rsidRPr="006E1D57"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>|-8.7| = 8.7</w:t>
                      </w:r>
                    </w:p>
                    <w:p w:rsidR="005A5787" w:rsidRPr="006E1D57" w:rsidRDefault="005A5787" w:rsidP="005A5787">
                      <w:pPr>
                        <w:pStyle w:val="NoSpacing"/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</w:pPr>
                    </w:p>
                    <w:p w:rsidR="005A5787" w:rsidRPr="006E1D57" w:rsidRDefault="005A5787" w:rsidP="005A5787">
                      <w:pPr>
                        <w:pStyle w:val="NoSpacing"/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>17 = |17|</w:t>
                      </w:r>
                      <w:r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ab/>
                      </w:r>
                      <w:r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ab/>
                      </w:r>
                      <w:r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ab/>
                      </w:r>
                      <w:r w:rsidRPr="006E1D57"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>|-3| = |3|</w:t>
                      </w:r>
                    </w:p>
                    <w:p w:rsidR="005A5787" w:rsidRDefault="005A5787" w:rsidP="005A5787">
                      <w:pPr>
                        <w:pStyle w:val="NoSpacing"/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</w:pPr>
                    </w:p>
                    <w:p w:rsidR="005A5787" w:rsidRPr="006E1D57" w:rsidRDefault="005A5787" w:rsidP="005A5787">
                      <w:pPr>
                        <w:pStyle w:val="NoSpacing"/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>-6 = |6|</w:t>
                      </w:r>
                      <w:r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ab/>
                      </w:r>
                      <w:r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ab/>
                      </w:r>
                      <w:r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ab/>
                      </w:r>
                      <w:r w:rsidRPr="006E1D57"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>4.5 = |-4.5|</w:t>
                      </w:r>
                    </w:p>
                    <w:p w:rsidR="005A5787" w:rsidRDefault="005A5787" w:rsidP="005A5787"/>
                  </w:txbxContent>
                </v:textbox>
              </v:shape>
            </w:pict>
          </mc:Fallback>
        </mc:AlternateContent>
      </w:r>
      <w:r>
        <w:rPr>
          <w:rFonts w:ascii="Tahoma" w:hAnsi="Tahoma" w:cs="Tahoma"/>
          <w:b/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243840</wp:posOffset>
                </wp:positionH>
                <wp:positionV relativeFrom="paragraph">
                  <wp:posOffset>5332730</wp:posOffset>
                </wp:positionV>
                <wp:extent cx="3579495" cy="1750695"/>
                <wp:effectExtent l="0" t="0" r="20955" b="20955"/>
                <wp:wrapNone/>
                <wp:docPr id="391" name="Text Box 3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79495" cy="17506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A5787" w:rsidRDefault="005A5787" w:rsidP="005A5787">
                            <w:pPr>
                              <w:pStyle w:val="NoSpacing"/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 xml:space="preserve">14.  </w:t>
                            </w:r>
                            <w:r w:rsidRPr="006E1D57"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  <w:t>Circle all TRUE Statements!</w:t>
                            </w:r>
                          </w:p>
                          <w:p w:rsidR="005A5787" w:rsidRDefault="005A5787" w:rsidP="005A5787">
                            <w:pPr>
                              <w:pStyle w:val="NoSpacing"/>
                              <w:rPr>
                                <w:rFonts w:ascii="Arial" w:hAnsi="Arial" w:cs="Arial"/>
                                <w:b/>
                                <w:sz w:val="22"/>
                                <w:szCs w:val="22"/>
                              </w:rPr>
                            </w:pPr>
                          </w:p>
                          <w:p w:rsidR="005A5787" w:rsidRDefault="005A5787" w:rsidP="005A5787">
                            <w:pPr>
                              <w:pStyle w:val="NoSpacing"/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</w:pPr>
                            <w:r w:rsidRPr="006E1D57"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>|-5.9| = -5.9</w:t>
                            </w:r>
                            <w:r w:rsidRPr="006E1D57"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ab/>
                            </w:r>
                            <w:r w:rsidRPr="006E1D57"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>|-8.7| = 8.7</w:t>
                            </w:r>
                          </w:p>
                          <w:p w:rsidR="005A5787" w:rsidRPr="006E1D57" w:rsidRDefault="005A5787" w:rsidP="005A5787">
                            <w:pPr>
                              <w:pStyle w:val="NoSpacing"/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</w:pPr>
                          </w:p>
                          <w:p w:rsidR="005A5787" w:rsidRPr="006E1D57" w:rsidRDefault="005A5787" w:rsidP="005A5787">
                            <w:pPr>
                              <w:pStyle w:val="NoSpacing"/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>17 = |17|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ab/>
                            </w:r>
                            <w:r w:rsidRPr="006E1D57"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>|-3| = |3|</w:t>
                            </w:r>
                          </w:p>
                          <w:p w:rsidR="005A5787" w:rsidRDefault="005A5787" w:rsidP="005A5787">
                            <w:pPr>
                              <w:pStyle w:val="NoSpacing"/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</w:pPr>
                          </w:p>
                          <w:p w:rsidR="005A5787" w:rsidRPr="006E1D57" w:rsidRDefault="005A5787" w:rsidP="005A5787">
                            <w:pPr>
                              <w:pStyle w:val="NoSpacing"/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>-6 = |6|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ab/>
                            </w:r>
                            <w:r w:rsidRPr="006E1D57">
                              <w:rPr>
                                <w:rFonts w:ascii="Arial" w:hAnsi="Arial" w:cs="Arial"/>
                                <w:b/>
                                <w:sz w:val="32"/>
                                <w:szCs w:val="32"/>
                              </w:rPr>
                              <w:t>4.5 = |-4.5|</w:t>
                            </w:r>
                          </w:p>
                          <w:p w:rsidR="005A5787" w:rsidRDefault="005A5787" w:rsidP="005A578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91" o:spid="_x0000_s1078" type="#_x0000_t202" style="position:absolute;left:0;text-align:left;margin-left:19.2pt;margin-top:419.9pt;width:281.85pt;height:137.8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">
                <v:textbox>
                  <w:txbxContent>
                    <w:p w:rsidR="005A5787" w:rsidRDefault="005A5787" w:rsidP="005A5787">
                      <w:pPr>
                        <w:pStyle w:val="NoSpacing"/>
                        <w:rPr>
                          <w:rFonts w:ascii="Arial" w:hAnsi="Arial" w:cs="Arial"/>
                          <w:b/>
                          <w:sz w:val="22"/>
                          <w:szCs w:val="22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22"/>
                          <w:szCs w:val="22"/>
                        </w:rPr>
                        <w:t xml:space="preserve">14.  </w:t>
                      </w:r>
                      <w:r w:rsidRPr="006E1D57">
                        <w:rPr>
                          <w:rFonts w:ascii="Arial" w:hAnsi="Arial" w:cs="Arial"/>
                          <w:b/>
                          <w:sz w:val="22"/>
                          <w:szCs w:val="22"/>
                        </w:rPr>
                        <w:t>Circle all TRUE Statements!</w:t>
                      </w:r>
                    </w:p>
                    <w:p w:rsidR="005A5787" w:rsidRDefault="005A5787" w:rsidP="005A5787">
                      <w:pPr>
                        <w:pStyle w:val="NoSpacing"/>
                        <w:rPr>
                          <w:rFonts w:ascii="Arial" w:hAnsi="Arial" w:cs="Arial"/>
                          <w:b/>
                          <w:sz w:val="22"/>
                          <w:szCs w:val="22"/>
                        </w:rPr>
                      </w:pPr>
                    </w:p>
                    <w:p w:rsidR="005A5787" w:rsidRDefault="005A5787" w:rsidP="005A5787">
                      <w:pPr>
                        <w:pStyle w:val="NoSpacing"/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</w:pPr>
                      <w:r w:rsidRPr="006E1D57"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>|-5.9| = -5.9</w:t>
                      </w:r>
                      <w:r w:rsidRPr="006E1D57"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ab/>
                      </w:r>
                      <w:r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ab/>
                      </w:r>
                      <w:r w:rsidRPr="006E1D57"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>|-8.7| = 8.7</w:t>
                      </w:r>
                    </w:p>
                    <w:p w:rsidR="005A5787" w:rsidRPr="006E1D57" w:rsidRDefault="005A5787" w:rsidP="005A5787">
                      <w:pPr>
                        <w:pStyle w:val="NoSpacing"/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</w:pPr>
                    </w:p>
                    <w:p w:rsidR="005A5787" w:rsidRPr="006E1D57" w:rsidRDefault="005A5787" w:rsidP="005A5787">
                      <w:pPr>
                        <w:pStyle w:val="NoSpacing"/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>17 = |17|</w:t>
                      </w:r>
                      <w:r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ab/>
                      </w:r>
                      <w:r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ab/>
                      </w:r>
                      <w:r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ab/>
                      </w:r>
                      <w:r w:rsidRPr="006E1D57"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>|-3| = |3|</w:t>
                      </w:r>
                    </w:p>
                    <w:p w:rsidR="005A5787" w:rsidRDefault="005A5787" w:rsidP="005A5787">
                      <w:pPr>
                        <w:pStyle w:val="NoSpacing"/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</w:pPr>
                    </w:p>
                    <w:p w:rsidR="005A5787" w:rsidRPr="006E1D57" w:rsidRDefault="005A5787" w:rsidP="005A5787">
                      <w:pPr>
                        <w:pStyle w:val="NoSpacing"/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>-6 = |6|</w:t>
                      </w:r>
                      <w:r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ab/>
                      </w:r>
                      <w:r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ab/>
                      </w:r>
                      <w:r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ab/>
                      </w:r>
                      <w:r w:rsidRPr="006E1D57">
                        <w:rPr>
                          <w:rFonts w:ascii="Arial" w:hAnsi="Arial" w:cs="Arial"/>
                          <w:b/>
                          <w:sz w:val="32"/>
                          <w:szCs w:val="32"/>
                        </w:rPr>
                        <w:t>4.5 = |-4.5|</w:t>
                      </w:r>
                    </w:p>
                    <w:p w:rsidR="005A5787" w:rsidRDefault="005A5787" w:rsidP="005A5787"/>
                  </w:txbxContent>
                </v:textbox>
              </v:shape>
            </w:pict>
          </mc:Fallback>
        </mc:AlternateContent>
      </w:r>
      <w:r w:rsidRPr="00961FEC">
        <w:rPr>
          <w:rFonts w:ascii="Tahoma" w:hAnsi="Tahoma" w:cs="Tahoma"/>
          <w:b/>
        </w:rPr>
        <w:t xml:space="preserve">8. </w:t>
      </w:r>
      <w:r>
        <w:rPr>
          <w:rFonts w:ascii="Tahoma" w:hAnsi="Tahoma" w:cs="Tahoma"/>
          <w:b/>
        </w:rPr>
        <w:t xml:space="preserve"> </w:t>
      </w:r>
    </w:p>
    <w:p w:rsidR="005A5787" w:rsidRDefault="005A5787" w:rsidP="005A5787">
      <w:pPr>
        <w:tabs>
          <w:tab w:val="left" w:pos="1779"/>
          <w:tab w:val="left" w:pos="9122"/>
        </w:tabs>
        <w:spacing w:before="281"/>
        <w:ind w:left="159" w:right="502"/>
      </w:pPr>
    </w:p>
    <w:p w:rsidR="006C6E20" w:rsidRDefault="006C6E20" w:rsidP="005A5787">
      <w:pPr>
        <w:tabs>
          <w:tab w:val="left" w:pos="1779"/>
          <w:tab w:val="left" w:pos="9122"/>
        </w:tabs>
        <w:spacing w:before="281"/>
        <w:ind w:left="159" w:right="502"/>
      </w:pPr>
    </w:p>
    <w:p w:rsidR="006C6E20" w:rsidRDefault="006C6E20" w:rsidP="005A5787">
      <w:pPr>
        <w:tabs>
          <w:tab w:val="left" w:pos="1779"/>
          <w:tab w:val="left" w:pos="9122"/>
        </w:tabs>
        <w:spacing w:before="281"/>
        <w:ind w:left="159" w:right="502"/>
      </w:pPr>
    </w:p>
    <w:p w:rsidR="006C6E20" w:rsidRPr="00933D80" w:rsidRDefault="006C6E20" w:rsidP="006C6E20">
      <w:pPr>
        <w:jc w:val="center"/>
        <w:rPr>
          <w:rFonts w:ascii="Tahoma" w:hAnsi="Tahoma" w:cs="Tahoma"/>
          <w:b/>
          <w:sz w:val="40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705344" behindDoc="0" locked="0" layoutInCell="1" allowOverlap="1" wp14:anchorId="1EBA9F99" wp14:editId="788977C3">
            <wp:simplePos x="0" y="0"/>
            <wp:positionH relativeFrom="column">
              <wp:posOffset>-285750</wp:posOffset>
            </wp:positionH>
            <wp:positionV relativeFrom="paragraph">
              <wp:posOffset>276225</wp:posOffset>
            </wp:positionV>
            <wp:extent cx="600075" cy="514350"/>
            <wp:effectExtent l="0" t="0" r="0" b="0"/>
            <wp:wrapNone/>
            <wp:docPr id="403" name="Picture 40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36"/>
        </w:rPr>
        <w:drawing>
          <wp:anchor distT="0" distB="0" distL="114300" distR="114300" simplePos="0" relativeHeight="251703296" behindDoc="1" locked="0" layoutInCell="1" allowOverlap="1" wp14:anchorId="4CC4631C" wp14:editId="251AF8F9">
            <wp:simplePos x="0" y="0"/>
            <wp:positionH relativeFrom="column">
              <wp:posOffset>3581400</wp:posOffset>
            </wp:positionH>
            <wp:positionV relativeFrom="paragraph">
              <wp:posOffset>-123190</wp:posOffset>
            </wp:positionV>
            <wp:extent cx="3238500" cy="1343025"/>
            <wp:effectExtent l="0" t="0" r="0" b="0"/>
            <wp:wrapTight wrapText="bothSides">
              <wp:wrapPolygon edited="0">
                <wp:start x="8132" y="2145"/>
                <wp:lineTo x="6480" y="2757"/>
                <wp:lineTo x="1271" y="6434"/>
                <wp:lineTo x="635" y="7660"/>
                <wp:lineTo x="1398" y="11949"/>
                <wp:lineTo x="635" y="14094"/>
                <wp:lineTo x="1271" y="15932"/>
                <wp:lineTo x="1144" y="20221"/>
                <wp:lineTo x="2287" y="20221"/>
                <wp:lineTo x="18424" y="20221"/>
                <wp:lineTo x="19694" y="20221"/>
                <wp:lineTo x="19313" y="18077"/>
                <wp:lineTo x="10800" y="16851"/>
                <wp:lineTo x="15755" y="16851"/>
                <wp:lineTo x="19821" y="14706"/>
                <wp:lineTo x="19694" y="11949"/>
                <wp:lineTo x="20711" y="9498"/>
                <wp:lineTo x="20965" y="7660"/>
                <wp:lineTo x="20329" y="6740"/>
                <wp:lineTo x="12706" y="2451"/>
                <wp:lineTo x="11689" y="2145"/>
                <wp:lineTo x="8132" y="2145"/>
              </wp:wrapPolygon>
            </wp:wrapTight>
            <wp:docPr id="404" name="irc_mi" descr="http://mrspearson.files.wordpress.com/2011/01/integer-number-line1.gif">
              <a:hlinkClick xmlns:a="http://schemas.openxmlformats.org/drawingml/2006/main" r:id="rId4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rspearson.files.wordpress.com/2011/01/integer-number-line1.gif">
                      <a:hlinkClick r:id="rId4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3" r:link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33D80">
        <w:rPr>
          <w:rFonts w:ascii="Tahoma" w:hAnsi="Tahoma" w:cs="Tahoma"/>
          <w:b/>
          <w:sz w:val="40"/>
          <w:szCs w:val="24"/>
        </w:rPr>
        <w:t>Comparing, Ordering, and Representing Integers</w:t>
      </w:r>
    </w:p>
    <w:p w:rsidR="006C6E20" w:rsidRDefault="006C6E20" w:rsidP="006C6E20">
      <w:pPr>
        <w:rPr>
          <w:rFonts w:ascii="Tahoma" w:hAnsi="Tahoma" w:cs="Tahoma"/>
          <w:noProof/>
          <w:sz w:val="24"/>
          <w:szCs w:val="24"/>
        </w:rPr>
      </w:pPr>
      <w:r>
        <w:rPr>
          <w:rFonts w:ascii="Tahoma" w:hAnsi="Tahoma" w:cs="Tahoma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3468370</wp:posOffset>
                </wp:positionH>
                <wp:positionV relativeFrom="paragraph">
                  <wp:posOffset>530225</wp:posOffset>
                </wp:positionV>
                <wp:extent cx="375920" cy="347980"/>
                <wp:effectExtent l="1270" t="0" r="3810" b="4445"/>
                <wp:wrapNone/>
                <wp:docPr id="410" name="Text Box 4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5920" cy="3479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C6E20" w:rsidRPr="00BF0932" w:rsidRDefault="006C6E20" w:rsidP="006C6E20">
                            <w:pPr>
                              <w:rPr>
                                <w:rFonts w:ascii="Tahoma" w:hAnsi="Tahoma" w:cs="Tahoma"/>
                                <w:b/>
                                <w:sz w:val="24"/>
                              </w:rPr>
                            </w:pPr>
                            <w:r w:rsidRPr="00BF0932">
                              <w:rPr>
                                <w:rFonts w:ascii="Tahoma" w:hAnsi="Tahoma" w:cs="Tahoma"/>
                                <w:b/>
                                <w:sz w:val="24"/>
                              </w:rPr>
                              <w:t>2</w:t>
                            </w:r>
                            <w:r>
                              <w:rPr>
                                <w:rFonts w:ascii="Tahoma" w:hAnsi="Tahoma" w:cs="Tahoma"/>
                                <w:b/>
                                <w:sz w:val="24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10" o:spid="_x0000_s1079" type="#_x0000_t202" style="position:absolute;margin-left:273.1pt;margin-top:41.75pt;width:29.6pt;height:27.4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" stroked="f">
                <v:textbox>
                  <w:txbxContent>
                    <w:p w:rsidR="006C6E20" w:rsidRPr="00BF0932" w:rsidRDefault="006C6E20" w:rsidP="006C6E20">
                      <w:pPr>
                        <w:rPr>
                          <w:rFonts w:ascii="Tahoma" w:hAnsi="Tahoma" w:cs="Tahoma"/>
                          <w:b/>
                          <w:sz w:val="24"/>
                        </w:rPr>
                      </w:pPr>
                      <w:r w:rsidRPr="00BF0932">
                        <w:rPr>
                          <w:rFonts w:ascii="Tahoma" w:hAnsi="Tahoma" w:cs="Tahoma"/>
                          <w:b/>
                          <w:sz w:val="24"/>
                        </w:rPr>
                        <w:t>2</w:t>
                      </w:r>
                      <w:r>
                        <w:rPr>
                          <w:rFonts w:ascii="Tahoma" w:hAnsi="Tahoma" w:cs="Tahoma"/>
                          <w:b/>
                          <w:sz w:val="24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ahoma" w:hAnsi="Tahoma" w:cs="Tahoma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3525520</wp:posOffset>
                </wp:positionH>
                <wp:positionV relativeFrom="paragraph">
                  <wp:posOffset>530225</wp:posOffset>
                </wp:positionV>
                <wp:extent cx="3222625" cy="2095500"/>
                <wp:effectExtent l="1270" t="0" r="0" b="0"/>
                <wp:wrapNone/>
                <wp:docPr id="409" name="Text Box 4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22625" cy="2095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C6E20" w:rsidRDefault="006C6E20" w:rsidP="006C6E20">
                            <w:r>
                              <w:t xml:space="preserve">    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1BC7444" wp14:editId="45C54073">
                                  <wp:extent cx="2540000" cy="2056984"/>
                                  <wp:effectExtent l="19050" t="0" r="0" b="0"/>
                                  <wp:docPr id="29" name="Picture 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5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40000" cy="205698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09" o:spid="_x0000_s1080" type="#_x0000_t202" style="position:absolute;margin-left:277.6pt;margin-top:41.75pt;width:253.75pt;height:16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" stroked="f">
                <v:textbox>
                  <w:txbxContent>
                    <w:p w:rsidR="006C6E20" w:rsidRDefault="006C6E20" w:rsidP="006C6E20">
                      <w:r>
                        <w:t xml:space="preserve">    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51BC7444" wp14:editId="45C54073">
                            <wp:extent cx="2540000" cy="2056984"/>
                            <wp:effectExtent l="19050" t="0" r="0" b="0"/>
                            <wp:docPr id="29" name="Picture 2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6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40000" cy="205698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933D80">
        <w:rPr>
          <w:rFonts w:ascii="Tahoma" w:hAnsi="Tahoma" w:cs="Tahoma"/>
          <w:b/>
          <w:noProof/>
          <w:sz w:val="32"/>
          <w:szCs w:val="24"/>
        </w:rPr>
        <w:t>Integer:</w:t>
      </w:r>
      <w:r w:rsidRPr="00933D80">
        <w:rPr>
          <w:rFonts w:ascii="Tahoma" w:hAnsi="Tahoma" w:cs="Tahoma"/>
          <w:noProof/>
          <w:sz w:val="32"/>
          <w:szCs w:val="24"/>
        </w:rPr>
        <w:t xml:space="preserve"> whole numbers and their opposities</w:t>
      </w:r>
    </w:p>
    <w:p w:rsidR="006C6E20" w:rsidRPr="00933D80" w:rsidRDefault="006C6E20" w:rsidP="006C6E20">
      <w:pPr>
        <w:numPr>
          <w:ilvl w:val="0"/>
          <w:numId w:val="9"/>
        </w:numPr>
        <w:tabs>
          <w:tab w:val="left" w:pos="450"/>
        </w:tabs>
        <w:ind w:left="450" w:hanging="450"/>
        <w:rPr>
          <w:rFonts w:ascii="Tahoma" w:hAnsi="Tahoma" w:cs="Tahoma"/>
          <w:b/>
          <w:noProof/>
          <w:sz w:val="24"/>
          <w:szCs w:val="24"/>
        </w:rPr>
      </w:pPr>
      <w:r w:rsidRPr="00933D80">
        <w:rPr>
          <w:rFonts w:ascii="Tahoma" w:hAnsi="Tahoma" w:cs="Tahoma"/>
          <w:b/>
          <w:noProof/>
          <w:sz w:val="24"/>
          <w:szCs w:val="24"/>
        </w:rPr>
        <w:t xml:space="preserve">Circle all of the situations </w:t>
      </w:r>
      <w:r>
        <w:rPr>
          <w:rFonts w:ascii="Tahoma" w:hAnsi="Tahoma" w:cs="Tahoma"/>
          <w:b/>
          <w:noProof/>
          <w:sz w:val="24"/>
          <w:szCs w:val="24"/>
        </w:rPr>
        <w:br/>
      </w:r>
      <w:r w:rsidRPr="00933D80">
        <w:rPr>
          <w:rFonts w:ascii="Tahoma" w:hAnsi="Tahoma" w:cs="Tahoma"/>
          <w:b/>
          <w:noProof/>
          <w:sz w:val="24"/>
          <w:szCs w:val="24"/>
        </w:rPr>
        <w:t xml:space="preserve">below that could be represented by </w:t>
      </w:r>
      <w:r>
        <w:rPr>
          <w:rFonts w:ascii="Tahoma" w:hAnsi="Tahoma" w:cs="Tahoma"/>
          <w:b/>
          <w:noProof/>
          <w:sz w:val="24"/>
          <w:szCs w:val="24"/>
        </w:rPr>
        <w:br/>
      </w:r>
      <w:r w:rsidRPr="00933D80">
        <w:rPr>
          <w:rFonts w:ascii="Tahoma" w:hAnsi="Tahoma" w:cs="Tahoma"/>
          <w:b/>
          <w:noProof/>
          <w:sz w:val="24"/>
          <w:szCs w:val="24"/>
        </w:rPr>
        <w:t>a negative integer.</w:t>
      </w:r>
    </w:p>
    <w:p w:rsidR="006C6E20" w:rsidRPr="00933D80" w:rsidRDefault="006C6E20" w:rsidP="006C6E20">
      <w:pPr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noProof/>
          <w:sz w:val="24"/>
          <w:szCs w:val="24"/>
        </w:rPr>
        <w:drawing>
          <wp:inline distT="0" distB="0" distL="0" distR="0" wp14:anchorId="16CE2D18" wp14:editId="7EA4B3E0">
            <wp:extent cx="2295525" cy="1276350"/>
            <wp:effectExtent l="1905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6E20" w:rsidRPr="00BF0932" w:rsidRDefault="006C6E20" w:rsidP="006C6E20">
      <w:pPr>
        <w:pStyle w:val="ListParagraph"/>
        <w:numPr>
          <w:ilvl w:val="0"/>
          <w:numId w:val="10"/>
        </w:numPr>
        <w:ind w:left="450" w:hanging="450"/>
        <w:rPr>
          <w:rFonts w:ascii="Tahoma" w:hAnsi="Tahoma" w:cs="Tahoma"/>
          <w:b/>
          <w:sz w:val="24"/>
          <w:szCs w:val="24"/>
        </w:rPr>
      </w:pPr>
      <w:r w:rsidRPr="00BF0932">
        <w:rPr>
          <w:rFonts w:ascii="Tahoma" w:hAnsi="Tahoma" w:cs="Tahoma"/>
          <w:b/>
          <w:sz w:val="24"/>
          <w:szCs w:val="24"/>
        </w:rPr>
        <w:t>Circle all of the integers below:</w:t>
      </w:r>
    </w:p>
    <w:p w:rsidR="006C6E20" w:rsidRDefault="006C6E20" w:rsidP="006C6E20">
      <w:pPr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noProof/>
          <w:sz w:val="24"/>
          <w:szCs w:val="24"/>
        </w:rPr>
        <w:drawing>
          <wp:inline distT="0" distB="0" distL="0" distR="0" wp14:anchorId="0F95A77E" wp14:editId="7B473DD9">
            <wp:extent cx="4933950" cy="609600"/>
            <wp:effectExtent l="1905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6E20" w:rsidRDefault="006C6E20" w:rsidP="006C6E20">
      <w:pPr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>4.</w:t>
      </w:r>
    </w:p>
    <w:p w:rsidR="006C6E20" w:rsidRPr="00933D80" w:rsidRDefault="006C6E20" w:rsidP="006C6E20">
      <w:pPr>
        <w:ind w:left="450"/>
        <w:rPr>
          <w:rFonts w:ascii="Tahoma" w:hAnsi="Tahoma" w:cs="Tahoma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06368" behindDoc="0" locked="0" layoutInCell="1" allowOverlap="1" wp14:anchorId="771CAD0F" wp14:editId="222802C6">
            <wp:simplePos x="0" y="0"/>
            <wp:positionH relativeFrom="column">
              <wp:posOffset>361950</wp:posOffset>
            </wp:positionH>
            <wp:positionV relativeFrom="paragraph">
              <wp:posOffset>17780</wp:posOffset>
            </wp:positionV>
            <wp:extent cx="4743450" cy="923925"/>
            <wp:effectExtent l="19050" t="0" r="0" b="0"/>
            <wp:wrapSquare wrapText="bothSides"/>
            <wp:docPr id="405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C6E20" w:rsidRDefault="006C6E20" w:rsidP="006C6E20">
      <w:pPr>
        <w:rPr>
          <w:rFonts w:ascii="Tahoma" w:hAnsi="Tahoma" w:cs="Tahoma"/>
          <w:sz w:val="24"/>
          <w:szCs w:val="24"/>
        </w:rPr>
      </w:pPr>
    </w:p>
    <w:p w:rsidR="006C6E20" w:rsidRDefault="006C6E20" w:rsidP="006C6E20">
      <w:pPr>
        <w:rPr>
          <w:rFonts w:ascii="Tahoma" w:hAnsi="Tahoma" w:cs="Tahoma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07392" behindDoc="1" locked="0" layoutInCell="1" allowOverlap="1" wp14:anchorId="73FF362D" wp14:editId="20CE4ACB">
            <wp:simplePos x="0" y="0"/>
            <wp:positionH relativeFrom="column">
              <wp:posOffset>276225</wp:posOffset>
            </wp:positionH>
            <wp:positionV relativeFrom="paragraph">
              <wp:posOffset>266700</wp:posOffset>
            </wp:positionV>
            <wp:extent cx="6486525" cy="1676400"/>
            <wp:effectExtent l="19050" t="0" r="9525" b="0"/>
            <wp:wrapTight wrapText="bothSides">
              <wp:wrapPolygon edited="0">
                <wp:start x="-63" y="0"/>
                <wp:lineTo x="-63" y="21355"/>
                <wp:lineTo x="21632" y="21355"/>
                <wp:lineTo x="21632" y="0"/>
                <wp:lineTo x="-63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 b="63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6525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ahoma" w:hAnsi="Tahoma" w:cs="Tahoma"/>
          <w:sz w:val="24"/>
          <w:szCs w:val="24"/>
        </w:rPr>
        <w:t>5.</w:t>
      </w:r>
    </w:p>
    <w:p w:rsidR="006C6E20" w:rsidRPr="00787A08" w:rsidRDefault="006C6E20" w:rsidP="006C6E20">
      <w:pPr>
        <w:rPr>
          <w:rFonts w:ascii="Tahoma" w:hAnsi="Tahoma" w:cs="Tahoma"/>
          <w:b/>
          <w:sz w:val="24"/>
          <w:szCs w:val="24"/>
        </w:rPr>
      </w:pPr>
      <w:r>
        <w:rPr>
          <w:rFonts w:ascii="Tahoma" w:hAnsi="Tahoma" w:cs="Tahoma"/>
          <w:b/>
          <w:sz w:val="24"/>
          <w:szCs w:val="24"/>
        </w:rPr>
        <w:t>Id</w:t>
      </w:r>
      <w:r w:rsidRPr="00787A08">
        <w:rPr>
          <w:rFonts w:ascii="Tahoma" w:hAnsi="Tahoma" w:cs="Tahoma"/>
          <w:b/>
          <w:sz w:val="24"/>
          <w:szCs w:val="24"/>
        </w:rPr>
        <w:t>entify which number is greater by using &lt; (less than) or &gt; (greater than)</w:t>
      </w:r>
    </w:p>
    <w:p w:rsidR="006C6E20" w:rsidRPr="006C6E20" w:rsidRDefault="006C6E20" w:rsidP="006C6E20">
      <w:pPr>
        <w:pStyle w:val="ListParagraph"/>
        <w:numPr>
          <w:ilvl w:val="0"/>
          <w:numId w:val="7"/>
        </w:numPr>
        <w:rPr>
          <w:rFonts w:ascii="Tahoma" w:hAnsi="Tahoma" w:cs="Tahoma"/>
          <w:sz w:val="24"/>
          <w:szCs w:val="24"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609600</wp:posOffset>
                </wp:positionH>
                <wp:positionV relativeFrom="paragraph">
                  <wp:posOffset>-5715</wp:posOffset>
                </wp:positionV>
                <wp:extent cx="285750" cy="228600"/>
                <wp:effectExtent l="9525" t="13335" r="9525" b="5715"/>
                <wp:wrapNone/>
                <wp:docPr id="408" name="Rectangle 4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575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C853842" id="Rectangle 408" o:spid="_x0000_s1026" style="position:absolute;margin-left:48pt;margin-top:-.45pt;width:22.5pt;height:18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609600</wp:posOffset>
                </wp:positionH>
                <wp:positionV relativeFrom="paragraph">
                  <wp:posOffset>404495</wp:posOffset>
                </wp:positionV>
                <wp:extent cx="285750" cy="227965"/>
                <wp:effectExtent l="9525" t="13970" r="9525" b="5715"/>
                <wp:wrapNone/>
                <wp:docPr id="407" name="Rectangle 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5750" cy="2279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CCC2B4" id="Rectangle 407" o:spid="_x0000_s1026" style="position:absolute;margin-left:48pt;margin-top:31.85pt;width:22.5pt;height:17.9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"/>
            </w:pict>
          </mc:Fallback>
        </mc:AlternateContent>
      </w:r>
      <w:r w:rsidRPr="006C6E20">
        <w:rPr>
          <w:rFonts w:ascii="Tahoma" w:hAnsi="Tahoma" w:cs="Tahoma"/>
          <w:sz w:val="24"/>
          <w:szCs w:val="24"/>
        </w:rPr>
        <w:t>-5        6</w:t>
      </w:r>
      <w:r w:rsidRPr="006C6E20">
        <w:rPr>
          <w:rFonts w:ascii="Tahoma" w:hAnsi="Tahoma" w:cs="Tahoma"/>
          <w:sz w:val="24"/>
          <w:szCs w:val="24"/>
        </w:rPr>
        <w:br/>
      </w:r>
    </w:p>
    <w:p w:rsidR="006C6E20" w:rsidRDefault="006C6E20" w:rsidP="006C6E20">
      <w:pPr>
        <w:pStyle w:val="ListParagraph"/>
        <w:numPr>
          <w:ilvl w:val="0"/>
          <w:numId w:val="7"/>
        </w:numPr>
        <w:ind w:hanging="810"/>
        <w:rPr>
          <w:rFonts w:ascii="Tahoma" w:hAnsi="Tahoma" w:cs="Tahoma"/>
          <w:sz w:val="24"/>
          <w:szCs w:val="24"/>
        </w:rPr>
      </w:pPr>
      <w:r w:rsidRPr="00933D80">
        <w:rPr>
          <w:rFonts w:ascii="Tahoma" w:hAnsi="Tahoma" w:cs="Tahoma"/>
          <w:sz w:val="24"/>
          <w:szCs w:val="24"/>
        </w:rPr>
        <w:t>9         -9</w:t>
      </w:r>
      <w:r>
        <w:rPr>
          <w:rFonts w:ascii="Tahoma" w:hAnsi="Tahoma" w:cs="Tahoma"/>
          <w:sz w:val="24"/>
          <w:szCs w:val="24"/>
        </w:rPr>
        <w:br/>
      </w:r>
    </w:p>
    <w:p w:rsidR="006C6E20" w:rsidRPr="00A85A80" w:rsidRDefault="006C6E20" w:rsidP="006C6E20">
      <w:pPr>
        <w:jc w:val="center"/>
        <w:rPr>
          <w:rFonts w:ascii="Tahoma" w:hAnsi="Tahoma" w:cs="Tahoma"/>
          <w:sz w:val="40"/>
          <w:szCs w:val="40"/>
        </w:rPr>
      </w:pPr>
      <w:r>
        <w:rPr>
          <w:noProof/>
        </w:rPr>
        <w:lastRenderedPageBreak/>
        <w:drawing>
          <wp:anchor distT="0" distB="0" distL="114300" distR="114300" simplePos="0" relativeHeight="251723776" behindDoc="0" locked="0" layoutInCell="1" allowOverlap="1" wp14:anchorId="6560E899" wp14:editId="51C827C6">
            <wp:simplePos x="0" y="0"/>
            <wp:positionH relativeFrom="column">
              <wp:posOffset>5962650</wp:posOffset>
            </wp:positionH>
            <wp:positionV relativeFrom="paragraph">
              <wp:posOffset>-485775</wp:posOffset>
            </wp:positionV>
            <wp:extent cx="952500" cy="742950"/>
            <wp:effectExtent l="0" t="0" r="0" b="0"/>
            <wp:wrapNone/>
            <wp:docPr id="435" name="Picture 43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85A80">
        <w:rPr>
          <w:rFonts w:ascii="Tahoma" w:hAnsi="Tahoma" w:cs="Tahoma"/>
          <w:sz w:val="40"/>
          <w:szCs w:val="40"/>
        </w:rPr>
        <w:t>Order of Operations</w:t>
      </w:r>
    </w:p>
    <w:p w:rsidR="006C6E20" w:rsidRDefault="006C6E20" w:rsidP="006C6E20">
      <w:pPr>
        <w:jc w:val="center"/>
        <w:rPr>
          <w:rFonts w:ascii="Tahoma" w:hAnsi="Tahoma" w:cs="Tahoma"/>
          <w:sz w:val="4"/>
          <w:szCs w:val="4"/>
        </w:rPr>
      </w:pPr>
      <w:r>
        <w:rPr>
          <w:rFonts w:ascii="Tahoma" w:hAnsi="Tahoma" w:cs="Tahom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2512" behindDoc="1" locked="0" layoutInCell="1" allowOverlap="1">
                <wp:simplePos x="0" y="0"/>
                <wp:positionH relativeFrom="column">
                  <wp:posOffset>3648075</wp:posOffset>
                </wp:positionH>
                <wp:positionV relativeFrom="paragraph">
                  <wp:posOffset>99695</wp:posOffset>
                </wp:positionV>
                <wp:extent cx="2762250" cy="2364105"/>
                <wp:effectExtent l="9525" t="17145" r="9525" b="9525"/>
                <wp:wrapNone/>
                <wp:docPr id="446" name="Rectangle 4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62250" cy="23641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F06406" id="Rectangle 446" o:spid="_x0000_s1026" style="position:absolute;margin-left:287.25pt;margin-top:7.85pt;width:217.5pt;height:186.15pt;z-index:-251603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" strokeweight="1.5pt"/>
            </w:pict>
          </mc:Fallback>
        </mc:AlternateContent>
      </w:r>
      <w:r>
        <w:rPr>
          <w:rFonts w:ascii="Tahoma" w:hAnsi="Tahoma" w:cs="Tahom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-19050</wp:posOffset>
                </wp:positionH>
                <wp:positionV relativeFrom="paragraph">
                  <wp:posOffset>99695</wp:posOffset>
                </wp:positionV>
                <wp:extent cx="3543300" cy="2364105"/>
                <wp:effectExtent l="9525" t="17145" r="9525" b="9525"/>
                <wp:wrapNone/>
                <wp:docPr id="445" name="Text Box 4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43300" cy="23641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C6E20" w:rsidRPr="00A85A80" w:rsidRDefault="006C6E20" w:rsidP="006C6E20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b/>
                                <w:sz w:val="32"/>
                                <w:szCs w:val="32"/>
                              </w:rPr>
                              <w:t>G</w:t>
                            </w:r>
                            <w:r w:rsidRPr="00A85A80"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ab/>
                            </w:r>
                            <w:r w:rsidRPr="00A85A80"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First, </w:t>
                            </w: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>solve</w:t>
                            </w:r>
                            <w:r w:rsidRPr="00A85A80">
                              <w:rPr>
                                <w:rFonts w:ascii="Tahoma" w:eastAsia="Times New Roman" w:hAnsi="Tahoma" w:cs="Tahoma"/>
                                <w:sz w:val="28"/>
                                <w:szCs w:val="28"/>
                              </w:rPr>
                              <w:t xml:space="preserve"> the operations inside of </w:t>
                            </w:r>
                            <w:r>
                              <w:rPr>
                                <w:rFonts w:ascii="Tahoma" w:eastAsia="Times New Roman" w:hAnsi="Tahoma" w:cs="Tahoma"/>
                                <w:b/>
                                <w:sz w:val="28"/>
                                <w:szCs w:val="28"/>
                              </w:rPr>
                              <w:t>grouping symbols</w:t>
                            </w:r>
                            <w:r w:rsidRPr="00A85A80">
                              <w:rPr>
                                <w:rFonts w:ascii="Tahoma" w:eastAsia="Times New Roman" w:hAnsi="Tahoma" w:cs="Tahoma"/>
                                <w:sz w:val="28"/>
                                <w:szCs w:val="28"/>
                              </w:rPr>
                              <w:t xml:space="preserve">. </w:t>
                            </w:r>
                          </w:p>
                          <w:p w:rsidR="006C6E20" w:rsidRPr="00A85A80" w:rsidRDefault="006C6E20" w:rsidP="006C6E20">
                            <w:pP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  <w:r w:rsidRPr="00A85A80">
                              <w:rPr>
                                <w:rFonts w:ascii="Tahoma" w:hAnsi="Tahoma" w:cs="Tahoma"/>
                                <w:b/>
                                <w:sz w:val="32"/>
                                <w:szCs w:val="32"/>
                              </w:rPr>
                              <w:t>E</w:t>
                            </w:r>
                            <w:r w:rsidRPr="00A85A80"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    </w:t>
                            </w:r>
                            <w:r w:rsidRPr="00A85A80"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 Second, </w:t>
                            </w: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>solve</w:t>
                            </w:r>
                            <w:r w:rsidRPr="00A85A80"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 the </w:t>
                            </w:r>
                            <w:r w:rsidRPr="00A85A80"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</w:rPr>
                              <w:t>exponents</w:t>
                            </w:r>
                            <w:r w:rsidRPr="00A85A80"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. </w:t>
                            </w:r>
                          </w:p>
                          <w:p w:rsidR="006C6E20" w:rsidRPr="00A85A80" w:rsidRDefault="006C6E20" w:rsidP="006C6E20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A85A80">
                              <w:rPr>
                                <w:rFonts w:ascii="Tahoma" w:hAnsi="Tahoma" w:cs="Tahoma"/>
                                <w:b/>
                                <w:sz w:val="32"/>
                                <w:szCs w:val="32"/>
                              </w:rPr>
                              <w:t>MD</w:t>
                            </w:r>
                            <w:r w:rsidRPr="00A85A80">
                              <w:rPr>
                                <w:rFonts w:ascii="Tahoma" w:hAnsi="Tahoma" w:cs="Tahoma"/>
                                <w:sz w:val="32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A85A80"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>Third</w:t>
                            </w:r>
                            <w:proofErr w:type="gramEnd"/>
                            <w:r w:rsidRPr="00A85A80"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, </w:t>
                            </w: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>solve</w:t>
                            </w:r>
                            <w:r w:rsidRPr="00A85A80"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 all </w:t>
                            </w:r>
                            <w:r w:rsidRPr="00A85A80"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</w:rPr>
                              <w:t>multiplication</w:t>
                            </w:r>
                            <w:r w:rsidRPr="00A85A80"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 and </w:t>
                            </w:r>
                            <w:r w:rsidRPr="00A85A80"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</w:rPr>
                              <w:t>division</w:t>
                            </w:r>
                            <w:r w:rsidRPr="00A85A80"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 from LEFT </w:t>
                            </w:r>
                            <w:r w:rsidRPr="00A85A80"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sym w:font="Wingdings" w:char="F0E0"/>
                            </w:r>
                            <w:r w:rsidRPr="00A85A80"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 RIGHT. </w:t>
                            </w:r>
                          </w:p>
                          <w:p w:rsidR="006C6E20" w:rsidRPr="00A85A80" w:rsidRDefault="006C6E20" w:rsidP="006C6E20">
                            <w:pPr>
                              <w:ind w:left="720" w:hanging="720"/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  <w:r w:rsidRPr="00A85A80">
                              <w:rPr>
                                <w:rFonts w:ascii="Tahoma" w:hAnsi="Tahoma" w:cs="Tahoma"/>
                                <w:b/>
                                <w:sz w:val="32"/>
                                <w:szCs w:val="32"/>
                              </w:rPr>
                              <w:t>AS</w:t>
                            </w:r>
                            <w:r w:rsidRPr="00A85A80"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  </w:t>
                            </w:r>
                            <w:r w:rsidRPr="00A85A80"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Fourth, </w:t>
                            </w:r>
                            <w: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>solve</w:t>
                            </w:r>
                            <w:r w:rsidRPr="00A85A80"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 all </w:t>
                            </w:r>
                            <w:r w:rsidRPr="00A85A80"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</w:rPr>
                              <w:t>addition</w:t>
                            </w:r>
                            <w:r w:rsidRPr="00A85A80"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 and </w:t>
                            </w:r>
                            <w:r w:rsidRPr="00A85A80">
                              <w:rPr>
                                <w:rFonts w:ascii="Tahoma" w:hAnsi="Tahoma" w:cs="Tahoma"/>
                                <w:b/>
                                <w:sz w:val="28"/>
                                <w:szCs w:val="28"/>
                              </w:rPr>
                              <w:t>subtraction</w:t>
                            </w:r>
                            <w:r w:rsidRPr="00A85A80"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 from LEFT </w:t>
                            </w:r>
                            <w:r w:rsidRPr="00A85A80"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sym w:font="Wingdings" w:char="F0E0"/>
                            </w:r>
                            <w:r w:rsidRPr="00A85A80"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  <w:t xml:space="preserve"> RIGHT. </w:t>
                            </w:r>
                          </w:p>
                          <w:p w:rsidR="006C6E20" w:rsidRPr="00A85A80" w:rsidRDefault="006C6E20" w:rsidP="006C6E20">
                            <w:pPr>
                              <w:rPr>
                                <w:rFonts w:ascii="Tahoma" w:hAnsi="Tahoma" w:cs="Tahoma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5" o:spid="_x0000_s1081" type="#_x0000_t202" style="position:absolute;left:0;text-align:left;margin-left:-1.5pt;margin-top:7.85pt;width:279pt;height:186.1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" strokeweight="1.5pt">
                <v:stroke dashstyle="dash"/>
                <v:textbox>
                  <w:txbxContent>
                    <w:p w:rsidR="006C6E20" w:rsidRPr="00A85A80" w:rsidRDefault="006C6E20" w:rsidP="006C6E20">
                      <w:pPr>
                        <w:ind w:left="720" w:hanging="720"/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  <w:r>
                        <w:rPr>
                          <w:rFonts w:ascii="Tahoma" w:hAnsi="Tahoma" w:cs="Tahoma"/>
                          <w:b/>
                          <w:sz w:val="32"/>
                          <w:szCs w:val="32"/>
                        </w:rPr>
                        <w:t>G</w:t>
                      </w:r>
                      <w:r w:rsidRPr="00A85A80"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ab/>
                      </w:r>
                      <w:r w:rsidRPr="00A85A80"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First, </w:t>
                      </w:r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>solve</w:t>
                      </w:r>
                      <w:r w:rsidRPr="00A85A80">
                        <w:rPr>
                          <w:rFonts w:ascii="Tahoma" w:eastAsia="Times New Roman" w:hAnsi="Tahoma" w:cs="Tahoma"/>
                          <w:sz w:val="28"/>
                          <w:szCs w:val="28"/>
                        </w:rPr>
                        <w:t xml:space="preserve"> the operations inside of </w:t>
                      </w:r>
                      <w:r>
                        <w:rPr>
                          <w:rFonts w:ascii="Tahoma" w:eastAsia="Times New Roman" w:hAnsi="Tahoma" w:cs="Tahoma"/>
                          <w:b/>
                          <w:sz w:val="28"/>
                          <w:szCs w:val="28"/>
                        </w:rPr>
                        <w:t>grouping symbols</w:t>
                      </w:r>
                      <w:r w:rsidRPr="00A85A80">
                        <w:rPr>
                          <w:rFonts w:ascii="Tahoma" w:eastAsia="Times New Roman" w:hAnsi="Tahoma" w:cs="Tahoma"/>
                          <w:sz w:val="28"/>
                          <w:szCs w:val="28"/>
                        </w:rPr>
                        <w:t xml:space="preserve">. </w:t>
                      </w:r>
                    </w:p>
                    <w:p w:rsidR="006C6E20" w:rsidRPr="00A85A80" w:rsidRDefault="006C6E20" w:rsidP="006C6E20">
                      <w:pPr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  <w:r w:rsidRPr="00A85A80">
                        <w:rPr>
                          <w:rFonts w:ascii="Tahoma" w:hAnsi="Tahoma" w:cs="Tahoma"/>
                          <w:b/>
                          <w:sz w:val="32"/>
                          <w:szCs w:val="32"/>
                        </w:rPr>
                        <w:t>E</w:t>
                      </w:r>
                      <w:r w:rsidRPr="00A85A80"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    </w:t>
                      </w:r>
                      <w:r w:rsidRPr="00A85A80"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 Second, </w:t>
                      </w:r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>solve</w:t>
                      </w:r>
                      <w:r w:rsidRPr="00A85A80"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 the </w:t>
                      </w:r>
                      <w:r w:rsidRPr="00A85A80">
                        <w:rPr>
                          <w:rFonts w:ascii="Tahoma" w:hAnsi="Tahoma" w:cs="Tahoma"/>
                          <w:b/>
                          <w:sz w:val="28"/>
                          <w:szCs w:val="28"/>
                        </w:rPr>
                        <w:t>exponents</w:t>
                      </w:r>
                      <w:r w:rsidRPr="00A85A80"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. </w:t>
                      </w:r>
                    </w:p>
                    <w:p w:rsidR="006C6E20" w:rsidRPr="00A85A80" w:rsidRDefault="006C6E20" w:rsidP="006C6E20">
                      <w:pPr>
                        <w:ind w:left="720" w:hanging="720"/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  <w:r w:rsidRPr="00A85A80">
                        <w:rPr>
                          <w:rFonts w:ascii="Tahoma" w:hAnsi="Tahoma" w:cs="Tahoma"/>
                          <w:b/>
                          <w:sz w:val="32"/>
                          <w:szCs w:val="32"/>
                        </w:rPr>
                        <w:t>MD</w:t>
                      </w:r>
                      <w:r w:rsidRPr="00A85A80">
                        <w:rPr>
                          <w:rFonts w:ascii="Tahoma" w:hAnsi="Tahoma" w:cs="Tahoma"/>
                          <w:sz w:val="32"/>
                          <w:szCs w:val="32"/>
                        </w:rPr>
                        <w:t xml:space="preserve"> </w:t>
                      </w:r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 </w:t>
                      </w:r>
                      <w:r w:rsidRPr="00A85A80"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Third, </w:t>
                      </w:r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>solve</w:t>
                      </w:r>
                      <w:r w:rsidRPr="00A85A80"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 all </w:t>
                      </w:r>
                      <w:r w:rsidRPr="00A85A80">
                        <w:rPr>
                          <w:rFonts w:ascii="Tahoma" w:hAnsi="Tahoma" w:cs="Tahoma"/>
                          <w:b/>
                          <w:sz w:val="28"/>
                          <w:szCs w:val="28"/>
                        </w:rPr>
                        <w:t>multiplication</w:t>
                      </w:r>
                      <w:r w:rsidRPr="00A85A80"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 and </w:t>
                      </w:r>
                      <w:r w:rsidRPr="00A85A80">
                        <w:rPr>
                          <w:rFonts w:ascii="Tahoma" w:hAnsi="Tahoma" w:cs="Tahoma"/>
                          <w:b/>
                          <w:sz w:val="28"/>
                          <w:szCs w:val="28"/>
                        </w:rPr>
                        <w:t>division</w:t>
                      </w:r>
                      <w:r w:rsidRPr="00A85A80"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 from LEFT </w:t>
                      </w:r>
                      <w:r w:rsidRPr="00A85A80">
                        <w:rPr>
                          <w:rFonts w:ascii="Tahoma" w:hAnsi="Tahoma" w:cs="Tahoma"/>
                          <w:sz w:val="28"/>
                          <w:szCs w:val="28"/>
                        </w:rPr>
                        <w:sym w:font="Wingdings" w:char="F0E0"/>
                      </w:r>
                      <w:r w:rsidRPr="00A85A80"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 RIGHT. </w:t>
                      </w:r>
                    </w:p>
                    <w:p w:rsidR="006C6E20" w:rsidRPr="00A85A80" w:rsidRDefault="006C6E20" w:rsidP="006C6E20">
                      <w:pPr>
                        <w:ind w:left="720" w:hanging="720"/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  <w:r w:rsidRPr="00A85A80">
                        <w:rPr>
                          <w:rFonts w:ascii="Tahoma" w:hAnsi="Tahoma" w:cs="Tahoma"/>
                          <w:b/>
                          <w:sz w:val="32"/>
                          <w:szCs w:val="32"/>
                        </w:rPr>
                        <w:t>AS</w:t>
                      </w:r>
                      <w:r w:rsidRPr="00A85A80"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  </w:t>
                      </w:r>
                      <w:r w:rsidRPr="00A85A80"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Fourth, </w:t>
                      </w:r>
                      <w:r>
                        <w:rPr>
                          <w:rFonts w:ascii="Tahoma" w:hAnsi="Tahoma" w:cs="Tahoma"/>
                          <w:sz w:val="28"/>
                          <w:szCs w:val="28"/>
                        </w:rPr>
                        <w:t>solve</w:t>
                      </w:r>
                      <w:r w:rsidRPr="00A85A80"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 all </w:t>
                      </w:r>
                      <w:r w:rsidRPr="00A85A80">
                        <w:rPr>
                          <w:rFonts w:ascii="Tahoma" w:hAnsi="Tahoma" w:cs="Tahoma"/>
                          <w:b/>
                          <w:sz w:val="28"/>
                          <w:szCs w:val="28"/>
                        </w:rPr>
                        <w:t>addition</w:t>
                      </w:r>
                      <w:r w:rsidRPr="00A85A80"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 and </w:t>
                      </w:r>
                      <w:r w:rsidRPr="00A85A80">
                        <w:rPr>
                          <w:rFonts w:ascii="Tahoma" w:hAnsi="Tahoma" w:cs="Tahoma"/>
                          <w:b/>
                          <w:sz w:val="28"/>
                          <w:szCs w:val="28"/>
                        </w:rPr>
                        <w:t>subtraction</w:t>
                      </w:r>
                      <w:r w:rsidRPr="00A85A80"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 from LEFT </w:t>
                      </w:r>
                      <w:r w:rsidRPr="00A85A80">
                        <w:rPr>
                          <w:rFonts w:ascii="Tahoma" w:hAnsi="Tahoma" w:cs="Tahoma"/>
                          <w:sz w:val="28"/>
                          <w:szCs w:val="28"/>
                        </w:rPr>
                        <w:sym w:font="Wingdings" w:char="F0E0"/>
                      </w:r>
                      <w:r w:rsidRPr="00A85A80">
                        <w:rPr>
                          <w:rFonts w:ascii="Tahoma" w:hAnsi="Tahoma" w:cs="Tahoma"/>
                          <w:sz w:val="28"/>
                          <w:szCs w:val="28"/>
                        </w:rPr>
                        <w:t xml:space="preserve"> RIGHT. </w:t>
                      </w:r>
                    </w:p>
                    <w:p w:rsidR="006C6E20" w:rsidRPr="00A85A80" w:rsidRDefault="006C6E20" w:rsidP="006C6E20">
                      <w:pPr>
                        <w:rPr>
                          <w:rFonts w:ascii="Tahoma" w:hAnsi="Tahoma" w:cs="Tahoma"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ahoma" w:hAnsi="Tahoma" w:cs="Tahoma"/>
          <w:sz w:val="24"/>
          <w:szCs w:val="24"/>
        </w:rPr>
        <w:tab/>
      </w:r>
      <w:r>
        <w:rPr>
          <w:rFonts w:ascii="Tahoma" w:hAnsi="Tahoma" w:cs="Tahoma"/>
          <w:sz w:val="24"/>
          <w:szCs w:val="24"/>
        </w:rPr>
        <w:tab/>
      </w:r>
      <w:r>
        <w:rPr>
          <w:rFonts w:ascii="Tahoma" w:hAnsi="Tahoma" w:cs="Tahoma"/>
          <w:sz w:val="24"/>
          <w:szCs w:val="24"/>
        </w:rPr>
        <w:tab/>
      </w:r>
      <w:r>
        <w:rPr>
          <w:rFonts w:ascii="Tahoma" w:hAnsi="Tahoma" w:cs="Tahoma"/>
          <w:sz w:val="24"/>
          <w:szCs w:val="24"/>
        </w:rPr>
        <w:tab/>
      </w:r>
      <w:r>
        <w:rPr>
          <w:rFonts w:ascii="Tahoma" w:hAnsi="Tahoma" w:cs="Tahoma"/>
          <w:sz w:val="24"/>
          <w:szCs w:val="24"/>
        </w:rPr>
        <w:tab/>
      </w:r>
      <w:r>
        <w:rPr>
          <w:rFonts w:ascii="Tahoma" w:hAnsi="Tahoma" w:cs="Tahoma"/>
          <w:sz w:val="24"/>
          <w:szCs w:val="24"/>
        </w:rPr>
        <w:tab/>
      </w:r>
      <w:r>
        <w:rPr>
          <w:rFonts w:ascii="Tahoma" w:hAnsi="Tahoma" w:cs="Tahoma"/>
          <w:sz w:val="24"/>
          <w:szCs w:val="24"/>
        </w:rPr>
        <w:tab/>
      </w:r>
      <w:r>
        <w:rPr>
          <w:rFonts w:ascii="Tahoma" w:hAnsi="Tahoma" w:cs="Tahoma"/>
          <w:sz w:val="24"/>
          <w:szCs w:val="24"/>
        </w:rPr>
        <w:tab/>
      </w:r>
    </w:p>
    <w:p w:rsidR="006C6E20" w:rsidRDefault="006C6E20" w:rsidP="006C6E20">
      <w:pPr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ab/>
      </w:r>
      <w:r>
        <w:rPr>
          <w:rFonts w:ascii="Tahoma" w:hAnsi="Tahoma" w:cs="Tahoma"/>
          <w:sz w:val="24"/>
          <w:szCs w:val="24"/>
        </w:rPr>
        <w:tab/>
      </w:r>
      <w:r>
        <w:rPr>
          <w:rFonts w:ascii="Tahoma" w:hAnsi="Tahoma" w:cs="Tahoma"/>
          <w:sz w:val="24"/>
          <w:szCs w:val="24"/>
        </w:rPr>
        <w:tab/>
      </w:r>
      <w:r>
        <w:rPr>
          <w:rFonts w:ascii="Tahoma" w:hAnsi="Tahoma" w:cs="Tahoma"/>
          <w:sz w:val="24"/>
          <w:szCs w:val="24"/>
        </w:rPr>
        <w:tab/>
      </w:r>
      <w:r>
        <w:rPr>
          <w:rFonts w:ascii="Tahoma" w:hAnsi="Tahoma" w:cs="Tahoma"/>
          <w:sz w:val="24"/>
          <w:szCs w:val="24"/>
        </w:rPr>
        <w:tab/>
      </w:r>
      <w:r>
        <w:rPr>
          <w:rFonts w:ascii="Tahoma" w:hAnsi="Tahoma" w:cs="Tahoma"/>
          <w:sz w:val="24"/>
          <w:szCs w:val="24"/>
        </w:rPr>
        <w:tab/>
      </w:r>
      <w:r>
        <w:rPr>
          <w:rFonts w:ascii="Tahoma" w:hAnsi="Tahoma" w:cs="Tahoma"/>
          <w:sz w:val="24"/>
          <w:szCs w:val="24"/>
        </w:rPr>
        <w:tab/>
      </w:r>
      <w:r>
        <w:rPr>
          <w:rFonts w:ascii="Tahoma" w:hAnsi="Tahoma" w:cs="Tahoma"/>
          <w:sz w:val="24"/>
          <w:szCs w:val="24"/>
        </w:rPr>
        <w:tab/>
      </w:r>
      <w:r>
        <w:rPr>
          <w:rFonts w:ascii="Tahoma" w:hAnsi="Tahoma" w:cs="Tahoma"/>
          <w:sz w:val="24"/>
          <w:szCs w:val="24"/>
        </w:rPr>
        <w:tab/>
      </w:r>
      <w:r>
        <w:rPr>
          <w:rFonts w:ascii="Tahoma" w:hAnsi="Tahoma" w:cs="Tahoma"/>
          <w:sz w:val="24"/>
          <w:szCs w:val="24"/>
        </w:rPr>
        <w:tab/>
      </w:r>
      <w:r>
        <w:rPr>
          <w:rFonts w:ascii="Tahoma" w:hAnsi="Tahoma" w:cs="Tahoma"/>
          <w:sz w:val="28"/>
          <w:szCs w:val="28"/>
        </w:rPr>
        <w:t>Example</w:t>
      </w:r>
      <w:r>
        <w:rPr>
          <w:rFonts w:ascii="Tahoma" w:hAnsi="Tahoma" w:cs="Tahoma"/>
          <w:sz w:val="24"/>
          <w:szCs w:val="24"/>
        </w:rPr>
        <w:t>:</w:t>
      </w:r>
    </w:p>
    <w:p w:rsidR="006C6E20" w:rsidRDefault="006C6E20" w:rsidP="006C6E20">
      <w:pPr>
        <w:ind w:left="5040" w:firstLine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8656" behindDoc="1" locked="0" layoutInCell="1" allowOverlap="1">
                <wp:simplePos x="0" y="0"/>
                <wp:positionH relativeFrom="column">
                  <wp:posOffset>4124325</wp:posOffset>
                </wp:positionH>
                <wp:positionV relativeFrom="paragraph">
                  <wp:posOffset>8890</wp:posOffset>
                </wp:positionV>
                <wp:extent cx="466725" cy="228600"/>
                <wp:effectExtent l="9525" t="5080" r="9525" b="13970"/>
                <wp:wrapNone/>
                <wp:docPr id="444" name="Rectangle 4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6725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8B0587C" id="Rectangle 444" o:spid="_x0000_s1026" style="position:absolute;margin-left:324.75pt;margin-top:.7pt;width:36.75pt;height:18pt;z-index:-251597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4560" behindDoc="1" locked="0" layoutInCell="1" allowOverlap="1">
                <wp:simplePos x="0" y="0"/>
                <wp:positionH relativeFrom="column">
                  <wp:posOffset>314325</wp:posOffset>
                </wp:positionH>
                <wp:positionV relativeFrom="paragraph">
                  <wp:posOffset>8890</wp:posOffset>
                </wp:positionV>
                <wp:extent cx="457200" cy="228600"/>
                <wp:effectExtent l="9525" t="5080" r="9525" b="13970"/>
                <wp:wrapNone/>
                <wp:docPr id="443" name="Rectangle 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692FBB4" id="Rectangle 443" o:spid="_x0000_s1026" style="position:absolute;margin-left:24.75pt;margin-top:.7pt;width:36pt;height:18pt;z-index:-251601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"/>
            </w:pict>
          </mc:Fallback>
        </mc:AlternateContent>
      </w:r>
      <w:r>
        <w:t xml:space="preserve">     </w:t>
      </w:r>
      <w:r w:rsidRPr="00A85A80">
        <w:rPr>
          <w:position w:val="-6"/>
        </w:rPr>
        <w:object w:dxaOrig="1640" w:dyaOrig="279">
          <v:shape id="_x0000_i1031" type="#_x0000_t75" style="width:107.25pt;height:18.75pt" o:ole="">
            <v:imagedata r:id="rId51" o:title=""/>
          </v:shape>
          <o:OLEObject Type="Embed" ProgID="Equation.DSMT4" ShapeID="_x0000_i1031" DrawAspect="Content" ObjectID="_1589270297" r:id="rId52"/>
        </w:object>
      </w:r>
      <w:r>
        <w:t xml:space="preserve">  </w:t>
      </w:r>
    </w:p>
    <w:p w:rsidR="006C6E20" w:rsidRDefault="006C6E20" w:rsidP="006C6E20">
      <w:pPr>
        <w:ind w:left="57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9680" behindDoc="1" locked="0" layoutInCell="1" allowOverlap="1">
                <wp:simplePos x="0" y="0"/>
                <wp:positionH relativeFrom="column">
                  <wp:posOffset>4438650</wp:posOffset>
                </wp:positionH>
                <wp:positionV relativeFrom="paragraph">
                  <wp:posOffset>-635</wp:posOffset>
                </wp:positionV>
                <wp:extent cx="409575" cy="228600"/>
                <wp:effectExtent l="9525" t="5715" r="9525" b="13335"/>
                <wp:wrapNone/>
                <wp:docPr id="442" name="Rectangle 4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9575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285217B" id="Rectangle 442" o:spid="_x0000_s1026" style="position:absolute;margin-left:349.5pt;margin-top:-.05pt;width:32.25pt;height:18pt;z-index:-251596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5584" behindDoc="1" locked="0" layoutInCell="1" allowOverlap="1">
                <wp:simplePos x="0" y="0"/>
                <wp:positionH relativeFrom="column">
                  <wp:posOffset>609600</wp:posOffset>
                </wp:positionH>
                <wp:positionV relativeFrom="paragraph">
                  <wp:posOffset>-635</wp:posOffset>
                </wp:positionV>
                <wp:extent cx="428625" cy="228600"/>
                <wp:effectExtent l="9525" t="5715" r="9525" b="13335"/>
                <wp:wrapNone/>
                <wp:docPr id="441" name="Rectangle 4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8625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50B66F5" id="Rectangle 441" o:spid="_x0000_s1026" style="position:absolute;margin-left:48pt;margin-top:-.05pt;width:33.75pt;height:18pt;z-index:-25160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"/>
            </w:pict>
          </mc:Fallback>
        </mc:AlternateContent>
      </w:r>
      <w:r>
        <w:t xml:space="preserve">     </w:t>
      </w:r>
      <w:r w:rsidRPr="00A85A80">
        <w:rPr>
          <w:position w:val="-6"/>
        </w:rPr>
        <w:object w:dxaOrig="1260" w:dyaOrig="279">
          <v:shape id="_x0000_i1032" type="#_x0000_t75" style="width:82.5pt;height:18.75pt" o:ole="">
            <v:imagedata r:id="rId53" o:title=""/>
          </v:shape>
          <o:OLEObject Type="Embed" ProgID="Equation.DSMT4" ShapeID="_x0000_i1032" DrawAspect="Content" ObjectID="_1589270298" r:id="rId54"/>
        </w:object>
      </w:r>
      <w:r>
        <w:t xml:space="preserve">   </w:t>
      </w:r>
    </w:p>
    <w:p w:rsidR="006C6E20" w:rsidRDefault="006C6E20" w:rsidP="006C6E20">
      <w:pPr>
        <w:ind w:left="5040" w:firstLine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1728" behindDoc="1" locked="0" layoutInCell="1" allowOverlap="1">
                <wp:simplePos x="0" y="0"/>
                <wp:positionH relativeFrom="column">
                  <wp:posOffset>3819525</wp:posOffset>
                </wp:positionH>
                <wp:positionV relativeFrom="paragraph">
                  <wp:posOffset>382270</wp:posOffset>
                </wp:positionV>
                <wp:extent cx="552450" cy="228600"/>
                <wp:effectExtent l="9525" t="7620" r="9525" b="11430"/>
                <wp:wrapNone/>
                <wp:docPr id="440" name="Rectangle 4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245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CF9EEE" id="Rectangle 440" o:spid="_x0000_s1026" style="position:absolute;margin-left:300.75pt;margin-top:30.1pt;width:43.5pt;height:18pt;z-index:-251594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0704" behindDoc="1" locked="0" layoutInCell="1" allowOverlap="1">
                <wp:simplePos x="0" y="0"/>
                <wp:positionH relativeFrom="column">
                  <wp:posOffset>3819525</wp:posOffset>
                </wp:positionH>
                <wp:positionV relativeFrom="paragraph">
                  <wp:posOffset>10795</wp:posOffset>
                </wp:positionV>
                <wp:extent cx="457200" cy="228600"/>
                <wp:effectExtent l="9525" t="7620" r="9525" b="11430"/>
                <wp:wrapNone/>
                <wp:docPr id="439" name="Rectangle 4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BC43037" id="Rectangle 439" o:spid="_x0000_s1026" style="position:absolute;margin-left:300.75pt;margin-top:.85pt;width:36pt;height:18pt;z-index:-251595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7632" behindDoc="1" locked="0" layoutInCell="1" allowOverlap="1">
                <wp:simplePos x="0" y="0"/>
                <wp:positionH relativeFrom="column">
                  <wp:posOffset>-19050</wp:posOffset>
                </wp:positionH>
                <wp:positionV relativeFrom="paragraph">
                  <wp:posOffset>382270</wp:posOffset>
                </wp:positionV>
                <wp:extent cx="561975" cy="228600"/>
                <wp:effectExtent l="9525" t="7620" r="9525" b="11430"/>
                <wp:wrapNone/>
                <wp:docPr id="438" name="Rectangle 4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1975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8565FDE" id="Rectangle 438" o:spid="_x0000_s1026" style="position:absolute;margin-left:-1.5pt;margin-top:30.1pt;width:44.25pt;height:18pt;z-index:-251598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6608" behindDoc="1" locked="0" layoutInCell="1" allowOverlap="1">
                <wp:simplePos x="0" y="0"/>
                <wp:positionH relativeFrom="column">
                  <wp:posOffset>-19050</wp:posOffset>
                </wp:positionH>
                <wp:positionV relativeFrom="paragraph">
                  <wp:posOffset>10795</wp:posOffset>
                </wp:positionV>
                <wp:extent cx="476250" cy="228600"/>
                <wp:effectExtent l="9525" t="7620" r="9525" b="11430"/>
                <wp:wrapNone/>
                <wp:docPr id="437" name="Rectangle 4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625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AFF0237" id="Rectangle 437" o:spid="_x0000_s1026" style="position:absolute;margin-left:-1.5pt;margin-top:.85pt;width:37.5pt;height:18pt;z-index:-251599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"/>
            </w:pict>
          </mc:Fallback>
        </mc:AlternateContent>
      </w:r>
      <w:r>
        <w:t xml:space="preserve">     </w:t>
      </w:r>
      <w:r w:rsidRPr="00A85A80">
        <w:rPr>
          <w:position w:val="-6"/>
        </w:rPr>
        <w:object w:dxaOrig="1040" w:dyaOrig="279">
          <v:shape id="_x0000_i1033" type="#_x0000_t75" style="width:68.25pt;height:18.75pt" o:ole="">
            <v:imagedata r:id="rId55" o:title=""/>
          </v:shape>
          <o:OLEObject Type="Embed" ProgID="Equation.DSMT4" ShapeID="_x0000_i1033" DrawAspect="Content" ObjectID="_1589270299" r:id="rId56"/>
        </w:object>
      </w:r>
      <w:r>
        <w:t xml:space="preserve">   </w:t>
      </w:r>
    </w:p>
    <w:p w:rsidR="006C6E20" w:rsidRDefault="006C6E20" w:rsidP="006C6E20">
      <w:pPr>
        <w:ind w:left="5040" w:firstLine="720"/>
      </w:pPr>
      <w:r>
        <w:rPr>
          <w:noProof/>
          <w:sz w:val="2"/>
          <w:szCs w:val="2"/>
        </w:rPr>
        <mc:AlternateContent>
          <mc:Choice Requires="wps">
            <w:drawing>
              <wp:anchor distT="0" distB="0" distL="114300" distR="114300" simplePos="0" relativeHeight="251722752" behindDoc="1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334010</wp:posOffset>
                </wp:positionV>
                <wp:extent cx="352425" cy="333375"/>
                <wp:effectExtent l="9525" t="6985" r="9525" b="12065"/>
                <wp:wrapNone/>
                <wp:docPr id="436" name="Oval 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2425" cy="3333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3A663C9" id="Oval 436" o:spid="_x0000_s1026" style="position:absolute;margin-left:297pt;margin-top:26.3pt;width:27.75pt;height:26.25pt;z-index:-251593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"/>
            </w:pict>
          </mc:Fallback>
        </mc:AlternateContent>
      </w:r>
      <w:r w:rsidRPr="00A85A80">
        <w:rPr>
          <w:sz w:val="2"/>
          <w:szCs w:val="2"/>
        </w:rPr>
        <w:t xml:space="preserve">    </w:t>
      </w:r>
      <w:r>
        <w:rPr>
          <w:sz w:val="2"/>
          <w:szCs w:val="2"/>
        </w:rPr>
        <w:t xml:space="preserve">            </w:t>
      </w:r>
      <w:r>
        <w:rPr>
          <w:sz w:val="28"/>
          <w:szCs w:val="28"/>
        </w:rPr>
        <w:t xml:space="preserve">   </w:t>
      </w:r>
      <w:r w:rsidRPr="00A85A80">
        <w:rPr>
          <w:position w:val="-6"/>
        </w:rPr>
        <w:object w:dxaOrig="680" w:dyaOrig="279">
          <v:shape id="_x0000_i1034" type="#_x0000_t75" style="width:44.25pt;height:18.75pt" o:ole="">
            <v:imagedata r:id="rId57" o:title=""/>
          </v:shape>
          <o:OLEObject Type="Embed" ProgID="Equation.DSMT4" ShapeID="_x0000_i1034" DrawAspect="Content" ObjectID="_1589270300" r:id="rId58"/>
        </w:object>
      </w:r>
      <w:r>
        <w:t xml:space="preserve">    </w:t>
      </w:r>
    </w:p>
    <w:p w:rsidR="006C6E20" w:rsidRDefault="006C6E20" w:rsidP="006C6E20">
      <w:pPr>
        <w:ind w:left="5040" w:firstLine="720"/>
      </w:pPr>
      <w:r>
        <w:t xml:space="preserve">     </w:t>
      </w:r>
      <w:r w:rsidRPr="00A85A80">
        <w:rPr>
          <w:position w:val="-4"/>
        </w:rPr>
        <w:object w:dxaOrig="320" w:dyaOrig="260">
          <v:shape id="_x0000_i1035" type="#_x0000_t75" style="width:21pt;height:17.25pt" o:ole="">
            <v:imagedata r:id="rId59" o:title=""/>
          </v:shape>
          <o:OLEObject Type="Embed" ProgID="Equation.DSMT4" ShapeID="_x0000_i1035" DrawAspect="Content" ObjectID="_1589270301" r:id="rId60"/>
        </w:object>
      </w:r>
    </w:p>
    <w:p w:rsidR="006C6E20" w:rsidRDefault="006C6E20" w:rsidP="006C6E20">
      <w:pPr>
        <w:spacing w:after="0"/>
        <w:rPr>
          <w:rFonts w:ascii="Tahoma" w:hAnsi="Tahoma" w:cs="Tahoma"/>
          <w:sz w:val="24"/>
          <w:szCs w:val="24"/>
        </w:rPr>
      </w:pPr>
    </w:p>
    <w:p w:rsidR="006C6E20" w:rsidRPr="007A203D" w:rsidRDefault="006C6E20" w:rsidP="006C6E20">
      <w:pPr>
        <w:rPr>
          <w:rFonts w:ascii="Tahoma" w:hAnsi="Tahoma" w:cs="Tahoma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24800" behindDoc="0" locked="0" layoutInCell="1" allowOverlap="1">
            <wp:simplePos x="0" y="0"/>
            <wp:positionH relativeFrom="column">
              <wp:posOffset>3143250</wp:posOffset>
            </wp:positionH>
            <wp:positionV relativeFrom="paragraph">
              <wp:posOffset>276860</wp:posOffset>
            </wp:positionV>
            <wp:extent cx="3533775" cy="5686425"/>
            <wp:effectExtent l="0" t="0" r="9525" b="9525"/>
            <wp:wrapNone/>
            <wp:docPr id="447" name="Picture 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33775" cy="5686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203D">
        <w:rPr>
          <w:rFonts w:ascii="Tahoma" w:hAnsi="Tahoma" w:cs="Tahoma"/>
          <w:b/>
          <w:sz w:val="24"/>
          <w:szCs w:val="24"/>
        </w:rPr>
        <w:t xml:space="preserve">Directions: Show all work. Circle your answer. </w:t>
      </w:r>
    </w:p>
    <w:p w:rsidR="006C6E20" w:rsidRPr="00A85A80" w:rsidRDefault="006C6E20" w:rsidP="006C6E20">
      <w:pPr>
        <w:pStyle w:val="ListParagraph"/>
        <w:numPr>
          <w:ilvl w:val="0"/>
          <w:numId w:val="11"/>
        </w:numPr>
        <w:rPr>
          <w:rFonts w:ascii="Tahoma" w:hAnsi="Tahoma" w:cs="Tahoma"/>
          <w:sz w:val="24"/>
          <w:szCs w:val="24"/>
        </w:rPr>
      </w:pPr>
      <w:r w:rsidRPr="00A85A80">
        <w:rPr>
          <w:rFonts w:ascii="Tahoma" w:hAnsi="Tahoma" w:cs="Tahoma"/>
          <w:position w:val="-6"/>
        </w:rPr>
        <w:object w:dxaOrig="639" w:dyaOrig="320">
          <v:shape id="_x0000_i1036" type="#_x0000_t75" style="width:32.25pt;height:15.75pt" o:ole="">
            <v:imagedata r:id="rId62" o:title=""/>
          </v:shape>
          <o:OLEObject Type="Embed" ProgID="Equation.DSMT4" ShapeID="_x0000_i1036" DrawAspect="Content" ObjectID="_1589270302" r:id="rId63"/>
        </w:object>
      </w:r>
    </w:p>
    <w:p w:rsidR="006C6E20" w:rsidRPr="00A85A80" w:rsidRDefault="006C6E20" w:rsidP="006C6E20">
      <w:pPr>
        <w:pStyle w:val="ListParagraph"/>
        <w:rPr>
          <w:rFonts w:ascii="Tahoma" w:hAnsi="Tahoma" w:cs="Tahoma"/>
          <w:sz w:val="24"/>
          <w:szCs w:val="24"/>
        </w:rPr>
      </w:pPr>
    </w:p>
    <w:p w:rsidR="006C6E20" w:rsidRPr="00A85A80" w:rsidRDefault="006C6E20" w:rsidP="006C6E20">
      <w:pPr>
        <w:rPr>
          <w:rFonts w:ascii="Tahoma" w:hAnsi="Tahoma" w:cs="Tahoma"/>
          <w:sz w:val="24"/>
          <w:szCs w:val="24"/>
        </w:rPr>
      </w:pPr>
    </w:p>
    <w:p w:rsidR="006C6E20" w:rsidRPr="00A85A80" w:rsidRDefault="006C6E20" w:rsidP="006C6E20">
      <w:pPr>
        <w:pStyle w:val="ListParagraph"/>
        <w:numPr>
          <w:ilvl w:val="0"/>
          <w:numId w:val="11"/>
        </w:numPr>
        <w:rPr>
          <w:rFonts w:ascii="Tahoma" w:hAnsi="Tahoma" w:cs="Tahoma"/>
          <w:sz w:val="24"/>
          <w:szCs w:val="24"/>
        </w:rPr>
      </w:pPr>
      <w:r w:rsidRPr="00A85A80">
        <w:rPr>
          <w:rFonts w:ascii="Tahoma" w:hAnsi="Tahoma" w:cs="Tahoma"/>
          <w:position w:val="-10"/>
        </w:rPr>
        <w:object w:dxaOrig="1600" w:dyaOrig="340">
          <v:shape id="_x0000_i1037" type="#_x0000_t75" style="width:80.25pt;height:17.25pt" o:ole="">
            <v:imagedata r:id="rId64" o:title=""/>
          </v:shape>
          <o:OLEObject Type="Embed" ProgID="Equation.DSMT4" ShapeID="_x0000_i1037" DrawAspect="Content" ObjectID="_1589270303" r:id="rId65"/>
        </w:object>
      </w:r>
      <w:r>
        <w:rPr>
          <w:rFonts w:ascii="Tahoma" w:hAnsi="Tahoma" w:cs="Tahoma"/>
        </w:rPr>
        <w:t xml:space="preserve"> </w:t>
      </w:r>
    </w:p>
    <w:p w:rsidR="006C6E20" w:rsidRDefault="006C6E20" w:rsidP="006C6E20">
      <w:pPr>
        <w:rPr>
          <w:rFonts w:ascii="Tahoma" w:hAnsi="Tahoma" w:cs="Tahoma"/>
          <w:sz w:val="24"/>
          <w:szCs w:val="24"/>
        </w:rPr>
      </w:pPr>
    </w:p>
    <w:p w:rsidR="006C6E20" w:rsidRPr="00A85A80" w:rsidRDefault="006C6E20" w:rsidP="006C6E20">
      <w:pPr>
        <w:rPr>
          <w:rFonts w:ascii="Tahoma" w:hAnsi="Tahoma" w:cs="Tahoma"/>
          <w:sz w:val="24"/>
          <w:szCs w:val="24"/>
        </w:rPr>
      </w:pPr>
    </w:p>
    <w:p w:rsidR="006C6E20" w:rsidRPr="00A85A80" w:rsidRDefault="006C6E20" w:rsidP="006C6E20">
      <w:pPr>
        <w:pStyle w:val="ListParagraph"/>
        <w:numPr>
          <w:ilvl w:val="0"/>
          <w:numId w:val="11"/>
        </w:numPr>
        <w:rPr>
          <w:rFonts w:ascii="Tahoma" w:hAnsi="Tahoma" w:cs="Tahoma"/>
          <w:sz w:val="24"/>
          <w:szCs w:val="24"/>
        </w:rPr>
      </w:pPr>
      <w:r w:rsidRPr="00A85A80">
        <w:rPr>
          <w:rFonts w:ascii="Tahoma" w:hAnsi="Tahoma" w:cs="Tahoma"/>
          <w:position w:val="-6"/>
        </w:rPr>
        <w:object w:dxaOrig="1359" w:dyaOrig="320">
          <v:shape id="_x0000_i1038" type="#_x0000_t75" style="width:68.25pt;height:15.75pt" o:ole="">
            <v:imagedata r:id="rId66" o:title=""/>
          </v:shape>
          <o:OLEObject Type="Embed" ProgID="Equation.DSMT4" ShapeID="_x0000_i1038" DrawAspect="Content" ObjectID="_1589270304" r:id="rId67"/>
        </w:object>
      </w:r>
    </w:p>
    <w:p w:rsidR="006C6E20" w:rsidRDefault="006C6E20" w:rsidP="006C6E20">
      <w:pPr>
        <w:rPr>
          <w:rFonts w:ascii="Tahoma" w:hAnsi="Tahoma" w:cs="Tahoma"/>
          <w:sz w:val="24"/>
          <w:szCs w:val="24"/>
        </w:rPr>
      </w:pPr>
    </w:p>
    <w:p w:rsidR="006C6E20" w:rsidRPr="00A85A80" w:rsidRDefault="006C6E20" w:rsidP="006C6E20">
      <w:pPr>
        <w:rPr>
          <w:rFonts w:ascii="Tahoma" w:hAnsi="Tahoma" w:cs="Tahoma"/>
          <w:sz w:val="24"/>
          <w:szCs w:val="24"/>
        </w:rPr>
      </w:pPr>
    </w:p>
    <w:p w:rsidR="006C6E20" w:rsidRPr="00A85A80" w:rsidRDefault="006C6E20" w:rsidP="006C6E20">
      <w:pPr>
        <w:pStyle w:val="ListParagraph"/>
        <w:numPr>
          <w:ilvl w:val="0"/>
          <w:numId w:val="11"/>
        </w:numPr>
        <w:rPr>
          <w:rFonts w:ascii="Tahoma" w:hAnsi="Tahoma" w:cs="Tahoma"/>
          <w:sz w:val="24"/>
          <w:szCs w:val="24"/>
        </w:rPr>
      </w:pPr>
      <w:r w:rsidRPr="00A85A80">
        <w:rPr>
          <w:rFonts w:ascii="Tahoma" w:hAnsi="Tahoma" w:cs="Tahoma"/>
          <w:position w:val="-10"/>
        </w:rPr>
        <w:object w:dxaOrig="1540" w:dyaOrig="360">
          <v:shape id="_x0000_i1039" type="#_x0000_t75" style="width:77.25pt;height:18pt" o:ole="">
            <v:imagedata r:id="rId68" o:title=""/>
          </v:shape>
          <o:OLEObject Type="Embed" ProgID="Equation.DSMT4" ShapeID="_x0000_i1039" DrawAspect="Content" ObjectID="_1589270305" r:id="rId69"/>
        </w:object>
      </w:r>
    </w:p>
    <w:p w:rsidR="006C6E20" w:rsidRDefault="006C6E20" w:rsidP="006C6E20">
      <w:pPr>
        <w:rPr>
          <w:rFonts w:ascii="Tahoma" w:hAnsi="Tahoma" w:cs="Tahoma"/>
          <w:sz w:val="24"/>
          <w:szCs w:val="24"/>
        </w:rPr>
      </w:pPr>
    </w:p>
    <w:p w:rsidR="006C6E20" w:rsidRPr="00A85A80" w:rsidRDefault="006C6E20" w:rsidP="006C6E20">
      <w:pPr>
        <w:rPr>
          <w:rFonts w:ascii="Tahoma" w:hAnsi="Tahoma" w:cs="Tahoma"/>
          <w:sz w:val="24"/>
          <w:szCs w:val="24"/>
        </w:rPr>
      </w:pPr>
    </w:p>
    <w:p w:rsidR="006C6E20" w:rsidRPr="007A203D" w:rsidRDefault="006C6E20" w:rsidP="006C6E20">
      <w:pPr>
        <w:pStyle w:val="ListParagraph"/>
        <w:numPr>
          <w:ilvl w:val="0"/>
          <w:numId w:val="11"/>
        </w:numPr>
        <w:rPr>
          <w:rFonts w:ascii="Tahoma" w:hAnsi="Tahoma" w:cs="Tahoma"/>
          <w:sz w:val="24"/>
          <w:szCs w:val="24"/>
        </w:rPr>
      </w:pPr>
      <w:r w:rsidRPr="00A85A80">
        <w:rPr>
          <w:rFonts w:ascii="Tahoma" w:hAnsi="Tahoma" w:cs="Tahoma"/>
          <w:position w:val="-24"/>
        </w:rPr>
        <w:object w:dxaOrig="1100" w:dyaOrig="639">
          <v:shape id="_x0000_i1040" type="#_x0000_t75" style="width:54.75pt;height:32.25pt" o:ole="">
            <v:imagedata r:id="rId70" o:title=""/>
          </v:shape>
          <o:OLEObject Type="Embed" ProgID="Equation.DSMT4" ShapeID="_x0000_i1040" DrawAspect="Content" ObjectID="_1589270306" r:id="rId71"/>
        </w:object>
      </w:r>
      <w:r>
        <w:tab/>
        <w:t xml:space="preserve"> </w:t>
      </w:r>
    </w:p>
    <w:p w:rsidR="006C6E20" w:rsidRPr="00933D80" w:rsidRDefault="006C6E20" w:rsidP="006C6E20">
      <w:pPr>
        <w:pStyle w:val="ListParagraph"/>
        <w:rPr>
          <w:rFonts w:ascii="Tahoma" w:hAnsi="Tahoma" w:cs="Tahoma"/>
          <w:sz w:val="24"/>
          <w:szCs w:val="24"/>
        </w:rPr>
      </w:pPr>
    </w:p>
    <w:p w:rsidR="006C6E20" w:rsidRPr="005A5787" w:rsidRDefault="006C6E20" w:rsidP="005A5787">
      <w:pPr>
        <w:tabs>
          <w:tab w:val="left" w:pos="1779"/>
          <w:tab w:val="left" w:pos="9122"/>
        </w:tabs>
        <w:spacing w:before="281"/>
        <w:ind w:left="159" w:right="502"/>
      </w:pPr>
      <w:bookmarkStart w:id="0" w:name="_GoBack"/>
      <w:bookmarkEnd w:id="0"/>
    </w:p>
    <w:sectPr w:rsidR="006C6E20" w:rsidRPr="005A5787" w:rsidSect="00D83E5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5938F4"/>
    <w:multiLevelType w:val="hybridMultilevel"/>
    <w:tmpl w:val="BA5AB6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964F6C"/>
    <w:multiLevelType w:val="hybridMultilevel"/>
    <w:tmpl w:val="634CDE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9F45104"/>
    <w:multiLevelType w:val="hybridMultilevel"/>
    <w:tmpl w:val="3990973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D86358D"/>
    <w:multiLevelType w:val="hybridMultilevel"/>
    <w:tmpl w:val="46BAD3D0"/>
    <w:lvl w:ilvl="0" w:tplc="8494BCC4">
      <w:start w:val="3"/>
      <w:numFmt w:val="decimal"/>
      <w:lvlText w:val="%1.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" w15:restartNumberingAfterBreak="0">
    <w:nsid w:val="2D932A12"/>
    <w:multiLevelType w:val="hybridMultilevel"/>
    <w:tmpl w:val="CD3E41F4"/>
    <w:lvl w:ilvl="0" w:tplc="87149DA2">
      <w:start w:val="1"/>
      <w:numFmt w:val="decimal"/>
      <w:lvlText w:val="%1."/>
      <w:lvlJc w:val="left"/>
      <w:pPr>
        <w:ind w:left="1080" w:hanging="360"/>
      </w:pPr>
      <w:rPr>
        <w:rFonts w:hint="default"/>
        <w:b/>
        <w:sz w:val="3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DCC7C0C"/>
    <w:multiLevelType w:val="hybridMultilevel"/>
    <w:tmpl w:val="59E62C1A"/>
    <w:lvl w:ilvl="0" w:tplc="2640AEAC">
      <w:start w:val="1"/>
      <w:numFmt w:val="decimal"/>
      <w:pStyle w:val="MTDisplayEquation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8CB4A16"/>
    <w:multiLevelType w:val="hybridMultilevel"/>
    <w:tmpl w:val="032ADC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A795844"/>
    <w:multiLevelType w:val="hybridMultilevel"/>
    <w:tmpl w:val="D5A256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22043AA"/>
    <w:multiLevelType w:val="hybridMultilevel"/>
    <w:tmpl w:val="0586378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6C9978DD"/>
    <w:multiLevelType w:val="hybridMultilevel"/>
    <w:tmpl w:val="80548060"/>
    <w:lvl w:ilvl="0" w:tplc="8932BBF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F291000"/>
    <w:multiLevelType w:val="hybridMultilevel"/>
    <w:tmpl w:val="3418E420"/>
    <w:lvl w:ilvl="0" w:tplc="5CC0B044">
      <w:start w:val="1"/>
      <w:numFmt w:val="decimal"/>
      <w:lvlText w:val="%1."/>
      <w:lvlJc w:val="left"/>
      <w:pPr>
        <w:ind w:left="720" w:hanging="360"/>
      </w:pPr>
      <w:rPr>
        <w:rFonts w:ascii="Tahoma" w:hAnsi="Tahoma" w:cs="Tahoma"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"/>
  </w:num>
  <w:num w:numId="3">
    <w:abstractNumId w:val="6"/>
  </w:num>
  <w:num w:numId="4">
    <w:abstractNumId w:val="0"/>
  </w:num>
  <w:num w:numId="5">
    <w:abstractNumId w:val="2"/>
  </w:num>
  <w:num w:numId="6">
    <w:abstractNumId w:val="4"/>
  </w:num>
  <w:num w:numId="7">
    <w:abstractNumId w:val="10"/>
  </w:num>
  <w:num w:numId="8">
    <w:abstractNumId w:val="7"/>
  </w:num>
  <w:num w:numId="9">
    <w:abstractNumId w:val="9"/>
  </w:num>
  <w:num w:numId="10">
    <w:abstractNumId w:val="3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5787"/>
    <w:rsid w:val="0025779D"/>
    <w:rsid w:val="005A5787"/>
    <w:rsid w:val="006C6E20"/>
    <w:rsid w:val="009D52ED"/>
    <w:rsid w:val="00D932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5BD83D9-3C69-4E3D-85EC-A097C5DB87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A5787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address">
    <w:name w:val="b_address"/>
    <w:basedOn w:val="DefaultParagraphFont"/>
    <w:rsid w:val="005A5787"/>
  </w:style>
  <w:style w:type="paragraph" w:styleId="NormalWeb">
    <w:name w:val="Normal (Web)"/>
    <w:basedOn w:val="Normal"/>
    <w:uiPriority w:val="99"/>
    <w:semiHidden/>
    <w:unhideWhenUsed/>
    <w:rsid w:val="005A5787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5A5787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5A5787"/>
    <w:rPr>
      <w:rFonts w:ascii="Calibri" w:eastAsia="Calibri" w:hAnsi="Calibri" w:cs="Times New Roman"/>
    </w:rPr>
  </w:style>
  <w:style w:type="paragraph" w:customStyle="1" w:styleId="prDirectionLine">
    <w:name w:val="prDirectionLine"/>
    <w:next w:val="Normal"/>
    <w:rsid w:val="005A5787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</w:rPr>
  </w:style>
  <w:style w:type="character" w:customStyle="1" w:styleId="prListNumber">
    <w:name w:val="prListNumber"/>
    <w:basedOn w:val="DefaultParagraphFont"/>
    <w:rsid w:val="005A5787"/>
    <w:rPr>
      <w:rFonts w:ascii="Arial" w:hAnsi="Arial"/>
      <w:b/>
      <w:sz w:val="22"/>
    </w:rPr>
  </w:style>
  <w:style w:type="paragraph" w:customStyle="1" w:styleId="prNumList4">
    <w:name w:val="prNumList4"/>
    <w:basedOn w:val="Normal"/>
    <w:rsid w:val="005A5787"/>
    <w:pPr>
      <w:widowControl w:val="0"/>
      <w:tabs>
        <w:tab w:val="decimal" w:pos="360"/>
        <w:tab w:val="left" w:pos="559"/>
        <w:tab w:val="decimal" w:pos="2580"/>
        <w:tab w:val="left" w:pos="2779"/>
        <w:tab w:val="decimal" w:pos="4800"/>
        <w:tab w:val="left" w:pos="4999"/>
        <w:tab w:val="decimal" w:pos="7020"/>
        <w:tab w:val="left" w:pos="7219"/>
      </w:tabs>
      <w:spacing w:line="280" w:lineRule="atLeast"/>
      <w:ind w:left="559" w:hanging="559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qFormat/>
    <w:rsid w:val="005A5787"/>
    <w:pPr>
      <w:spacing w:after="0" w:line="240" w:lineRule="auto"/>
    </w:pPr>
    <w:rPr>
      <w:rFonts w:ascii="Tahoma" w:eastAsia="Calibri" w:hAnsi="Tahoma" w:cs="Tahoma"/>
      <w:sz w:val="24"/>
      <w:szCs w:val="24"/>
    </w:rPr>
  </w:style>
  <w:style w:type="paragraph" w:customStyle="1" w:styleId="MTDisplayEquation">
    <w:name w:val="MTDisplayEquation"/>
    <w:basedOn w:val="ListParagraph"/>
    <w:next w:val="Normal"/>
    <w:rsid w:val="006C6E20"/>
    <w:pPr>
      <w:numPr>
        <w:numId w:val="11"/>
      </w:numPr>
      <w:tabs>
        <w:tab w:val="center" w:pos="5400"/>
        <w:tab w:val="right" w:pos="10080"/>
      </w:tabs>
    </w:pPr>
    <w:rPr>
      <w:rFonts w:ascii="Tahoma" w:hAnsi="Tahoma" w:cs="Tahoma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D52E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52ED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1.jpeg"/><Relationship Id="rId26" Type="http://schemas.openxmlformats.org/officeDocument/2006/relationships/image" Target="media/image18.png"/><Relationship Id="rId39" Type="http://schemas.openxmlformats.org/officeDocument/2006/relationships/image" Target="media/image26.png"/><Relationship Id="rId21" Type="http://schemas.openxmlformats.org/officeDocument/2006/relationships/image" Target="media/image13.png"/><Relationship Id="rId34" Type="http://schemas.openxmlformats.org/officeDocument/2006/relationships/oleObject" Target="embeddings/oleObject4.bin"/><Relationship Id="rId42" Type="http://schemas.openxmlformats.org/officeDocument/2006/relationships/hyperlink" Target="http://www.google.com/url?sa=i&amp;rct=j&amp;q=definition+of+integer&amp;source=images&amp;cd=&amp;cad=rja&amp;uact=8&amp;docid=HNM5aekxUSycpM&amp;tbnid=izdo9qgBJ6ttaM:&amp;ved=0CAUQjRw&amp;url=http://mrspearson.wordpress.com/2011/01/17/11/&amp;ei=gHaIU8WLD4XLsATZx4DYBA&amp;bvm=bv.67720277,d.b2k&amp;psig=AFQjCNHD_5zf9L6v2KZicDbRYTcKd2QGhw&amp;ust=1401538545457857" TargetMode="External"/><Relationship Id="rId47" Type="http://schemas.openxmlformats.org/officeDocument/2006/relationships/image" Target="media/image32.png"/><Relationship Id="rId50" Type="http://schemas.openxmlformats.org/officeDocument/2006/relationships/image" Target="media/image35.png"/><Relationship Id="rId55" Type="http://schemas.openxmlformats.org/officeDocument/2006/relationships/image" Target="media/image38.wmf"/><Relationship Id="rId63" Type="http://schemas.openxmlformats.org/officeDocument/2006/relationships/oleObject" Target="embeddings/oleObject12.bin"/><Relationship Id="rId68" Type="http://schemas.openxmlformats.org/officeDocument/2006/relationships/image" Target="media/image45.wmf"/><Relationship Id="rId7" Type="http://schemas.openxmlformats.org/officeDocument/2006/relationships/image" Target="media/image2.png"/><Relationship Id="rId71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image" Target="media/image10.png"/><Relationship Id="rId29" Type="http://schemas.openxmlformats.org/officeDocument/2006/relationships/image" Target="media/image21.wmf"/><Relationship Id="rId11" Type="http://schemas.openxmlformats.org/officeDocument/2006/relationships/image" Target="media/image6.png"/><Relationship Id="rId24" Type="http://schemas.openxmlformats.org/officeDocument/2006/relationships/image" Target="media/image16.png"/><Relationship Id="rId32" Type="http://schemas.openxmlformats.org/officeDocument/2006/relationships/oleObject" Target="embeddings/oleObject3.bin"/><Relationship Id="rId37" Type="http://schemas.openxmlformats.org/officeDocument/2006/relationships/image" Target="media/image25.wmf"/><Relationship Id="rId40" Type="http://schemas.openxmlformats.org/officeDocument/2006/relationships/image" Target="media/image27.png"/><Relationship Id="rId45" Type="http://schemas.openxmlformats.org/officeDocument/2006/relationships/image" Target="media/image30.png"/><Relationship Id="rId53" Type="http://schemas.openxmlformats.org/officeDocument/2006/relationships/image" Target="media/image37.wmf"/><Relationship Id="rId58" Type="http://schemas.openxmlformats.org/officeDocument/2006/relationships/oleObject" Target="embeddings/oleObject10.bin"/><Relationship Id="rId66" Type="http://schemas.openxmlformats.org/officeDocument/2006/relationships/image" Target="media/image44.wmf"/><Relationship Id="rId5" Type="http://schemas.openxmlformats.org/officeDocument/2006/relationships/webSettings" Target="webSettings.xml"/><Relationship Id="rId15" Type="http://schemas.openxmlformats.org/officeDocument/2006/relationships/image" Target="media/image10.jpe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oleObject" Target="embeddings/oleObject5.bin"/><Relationship Id="rId49" Type="http://schemas.openxmlformats.org/officeDocument/2006/relationships/image" Target="media/image34.png"/><Relationship Id="rId57" Type="http://schemas.openxmlformats.org/officeDocument/2006/relationships/image" Target="media/image39.wmf"/><Relationship Id="rId61" Type="http://schemas.openxmlformats.org/officeDocument/2006/relationships/image" Target="media/image41.png"/><Relationship Id="rId10" Type="http://schemas.openxmlformats.org/officeDocument/2006/relationships/image" Target="media/image5.jpeg"/><Relationship Id="rId19" Type="http://schemas.openxmlformats.org/officeDocument/2006/relationships/image" Target="media/image12.wmf"/><Relationship Id="rId31" Type="http://schemas.openxmlformats.org/officeDocument/2006/relationships/image" Target="media/image22.wmf"/><Relationship Id="rId44" Type="http://schemas.openxmlformats.org/officeDocument/2006/relationships/image" Target="http://mrspearson.files.wordpress.com/2011/01/integer-number-line1.gif" TargetMode="External"/><Relationship Id="rId52" Type="http://schemas.openxmlformats.org/officeDocument/2006/relationships/oleObject" Target="embeddings/oleObject7.bin"/><Relationship Id="rId60" Type="http://schemas.openxmlformats.org/officeDocument/2006/relationships/oleObject" Target="embeddings/oleObject11.bin"/><Relationship Id="rId65" Type="http://schemas.openxmlformats.org/officeDocument/2006/relationships/oleObject" Target="embeddings/oleObject13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oleObject" Target="embeddings/oleObject2.bin"/><Relationship Id="rId35" Type="http://schemas.openxmlformats.org/officeDocument/2006/relationships/image" Target="media/image24.wmf"/><Relationship Id="rId43" Type="http://schemas.openxmlformats.org/officeDocument/2006/relationships/image" Target="media/image29.gif"/><Relationship Id="rId48" Type="http://schemas.openxmlformats.org/officeDocument/2006/relationships/image" Target="media/image33.png"/><Relationship Id="rId56" Type="http://schemas.openxmlformats.org/officeDocument/2006/relationships/oleObject" Target="embeddings/oleObject9.bin"/><Relationship Id="rId64" Type="http://schemas.openxmlformats.org/officeDocument/2006/relationships/image" Target="media/image43.wmf"/><Relationship Id="rId69" Type="http://schemas.openxmlformats.org/officeDocument/2006/relationships/oleObject" Target="embeddings/oleObject15.bin"/><Relationship Id="rId8" Type="http://schemas.openxmlformats.org/officeDocument/2006/relationships/image" Target="media/image3.png"/><Relationship Id="rId51" Type="http://schemas.openxmlformats.org/officeDocument/2006/relationships/image" Target="media/image36.wmf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7.png"/><Relationship Id="rId17" Type="http://schemas.openxmlformats.org/officeDocument/2006/relationships/hyperlink" Target="http://www.google.com/url?sa=i&amp;rct=j&amp;q=how+to+order+decimals,+fractions+and+percents&amp;source=images&amp;cd=&amp;cad=rja&amp;uact=8&amp;docid=gUhejor6MVplZM&amp;tbnid=QQDLuxIxJpK_GM:&amp;ved=0CAUQjRw&amp;url=http://www.prometheanplanet.com/en/Resources/Item/139216/how-do-you-put-fractions-decimals-and-percents-in-order&amp;ei=_bmMU8HZLKTMsQSl-YHgDQ&amp;bvm=bv.67720277,d.b2k&amp;psig=AFQjCNFUnirmeaNtNMsSlWvqiAI6iIp5RA&amp;ust=1401817975704910" TargetMode="External"/><Relationship Id="rId25" Type="http://schemas.openxmlformats.org/officeDocument/2006/relationships/image" Target="media/image17.png"/><Relationship Id="rId33" Type="http://schemas.openxmlformats.org/officeDocument/2006/relationships/image" Target="media/image23.wmf"/><Relationship Id="rId38" Type="http://schemas.openxmlformats.org/officeDocument/2006/relationships/oleObject" Target="embeddings/oleObject6.bin"/><Relationship Id="rId46" Type="http://schemas.openxmlformats.org/officeDocument/2006/relationships/image" Target="media/image31.png"/><Relationship Id="rId59" Type="http://schemas.openxmlformats.org/officeDocument/2006/relationships/image" Target="media/image40.wmf"/><Relationship Id="rId67" Type="http://schemas.openxmlformats.org/officeDocument/2006/relationships/oleObject" Target="embeddings/oleObject14.bin"/><Relationship Id="rId20" Type="http://schemas.openxmlformats.org/officeDocument/2006/relationships/oleObject" Target="embeddings/oleObject1.bin"/><Relationship Id="rId41" Type="http://schemas.openxmlformats.org/officeDocument/2006/relationships/image" Target="media/image28.png"/><Relationship Id="rId54" Type="http://schemas.openxmlformats.org/officeDocument/2006/relationships/oleObject" Target="embeddings/oleObject8.bin"/><Relationship Id="rId62" Type="http://schemas.openxmlformats.org/officeDocument/2006/relationships/image" Target="media/image42.wmf"/><Relationship Id="rId70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8F378A6-9BA9-467D-8BEB-1BA85A03EA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353</Words>
  <Characters>201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ax County Public Schools</Company>
  <LinksUpToDate>false</LinksUpToDate>
  <CharactersWithSpaces>23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hiavone, Jack</dc:creator>
  <cp:keywords/>
  <dc:description/>
  <cp:lastModifiedBy>Thompson, Sarah</cp:lastModifiedBy>
  <cp:revision>2</cp:revision>
  <cp:lastPrinted>2018-05-30T18:01:00Z</cp:lastPrinted>
  <dcterms:created xsi:type="dcterms:W3CDTF">2018-05-31T15:12:00Z</dcterms:created>
  <dcterms:modified xsi:type="dcterms:W3CDTF">2018-05-31T15:12:00Z</dcterms:modified>
</cp:coreProperties>
</file>